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r>
        <w:rPr>
          <w:rFonts w:hint="eastAsia"/>
        </w:rPr>
        <w:t>面向搜索经验的查询推荐方法研究</w:t>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99489970"/>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99489971"/>
      <w:r w:rsidRPr="0058252A">
        <w:lastRenderedPageBreak/>
        <w:t>摘</w:t>
      </w:r>
      <w:r w:rsidRPr="0058252A">
        <w:t xml:space="preserve"> </w:t>
      </w:r>
      <w:r w:rsidR="000911A3" w:rsidRPr="0058252A">
        <w:t xml:space="preserve"> </w:t>
      </w:r>
      <w:r w:rsidRPr="0058252A">
        <w:t>要</w:t>
      </w:r>
      <w:bookmarkEnd w:id="17"/>
      <w:bookmarkEnd w:id="18"/>
    </w:p>
    <w:p w14:paraId="57ED3CCA" w14:textId="79EAA71E" w:rsidR="007869B4" w:rsidRDefault="003179D4" w:rsidP="001B6D5C">
      <w:pPr>
        <w:spacing w:line="440" w:lineRule="exact"/>
        <w:ind w:firstLineChars="200" w:firstLine="480"/>
        <w:rPr>
          <w:rFonts w:ascii="宋体" w:hAnsi="宋体" w:hint="eastAsia"/>
          <w:color w:val="000000"/>
        </w:rPr>
      </w:pPr>
      <w:bookmarkStart w:id="19" w:name="OLE_LINK76"/>
      <w:bookmarkStart w:id="20"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记录了用户的复杂搜索过程，能否</w:t>
      </w:r>
    </w:p>
    <w:p w14:paraId="1FD137D5" w14:textId="20E44D02" w:rsidR="00A424DC" w:rsidRPr="0058252A" w:rsidRDefault="00FB3387" w:rsidP="001B6D5C">
      <w:pPr>
        <w:spacing w:line="440" w:lineRule="exact"/>
        <w:ind w:firstLineChars="200" w:firstLine="480"/>
        <w:rPr>
          <w:rFonts w:hint="eastAsia"/>
        </w:rPr>
      </w:pPr>
      <w:r>
        <w:rPr>
          <w:rFonts w:hint="eastAsia"/>
        </w:rPr>
        <w:t>在使用时间树进行复杂搜索过程管理的过程中，</w:t>
      </w:r>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99489972"/>
      <w:r w:rsidRPr="0058252A">
        <w:lastRenderedPageBreak/>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5365D82E" w14:textId="77777777" w:rsidR="00625E6C"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05233535" w14:textId="77777777" w:rsidR="00625E6C" w:rsidRDefault="00625E6C">
      <w:pPr>
        <w:pStyle w:val="12"/>
        <w:tabs>
          <w:tab w:val="right" w:leader="dot" w:pos="9060"/>
        </w:tabs>
        <w:rPr>
          <w:rFonts w:asciiTheme="minorHAnsi" w:eastAsiaTheme="minorEastAsia" w:hAnsiTheme="minorHAnsi" w:cstheme="minorBidi"/>
          <w:caps w:val="0"/>
          <w:noProof/>
          <w:sz w:val="24"/>
          <w:szCs w:val="24"/>
        </w:rPr>
      </w:pPr>
      <w:hyperlink w:anchor="_Toc499489970" w:history="1">
        <w:r w:rsidRPr="00463561">
          <w:rPr>
            <w:rStyle w:val="a4"/>
            <w:noProof/>
          </w:rPr>
          <w:t>独创性声明</w:t>
        </w:r>
        <w:r>
          <w:rPr>
            <w:noProof/>
            <w:webHidden/>
          </w:rPr>
          <w:tab/>
        </w:r>
        <w:r>
          <w:rPr>
            <w:noProof/>
            <w:webHidden/>
          </w:rPr>
          <w:fldChar w:fldCharType="begin"/>
        </w:r>
        <w:r>
          <w:rPr>
            <w:noProof/>
            <w:webHidden/>
          </w:rPr>
          <w:instrText xml:space="preserve"> PAGEREF _Toc499489970 \h </w:instrText>
        </w:r>
        <w:r>
          <w:rPr>
            <w:noProof/>
            <w:webHidden/>
          </w:rPr>
        </w:r>
        <w:r>
          <w:rPr>
            <w:noProof/>
            <w:webHidden/>
          </w:rPr>
          <w:fldChar w:fldCharType="separate"/>
        </w:r>
        <w:r>
          <w:rPr>
            <w:noProof/>
            <w:webHidden/>
          </w:rPr>
          <w:t>I</w:t>
        </w:r>
        <w:r>
          <w:rPr>
            <w:noProof/>
            <w:webHidden/>
          </w:rPr>
          <w:fldChar w:fldCharType="end"/>
        </w:r>
      </w:hyperlink>
    </w:p>
    <w:p w14:paraId="32BCE19C" w14:textId="77777777" w:rsidR="00625E6C" w:rsidRDefault="00625E6C">
      <w:pPr>
        <w:pStyle w:val="12"/>
        <w:tabs>
          <w:tab w:val="right" w:leader="dot" w:pos="9060"/>
        </w:tabs>
        <w:rPr>
          <w:rFonts w:asciiTheme="minorHAnsi" w:eastAsiaTheme="minorEastAsia" w:hAnsiTheme="minorHAnsi" w:cstheme="minorBidi"/>
          <w:caps w:val="0"/>
          <w:noProof/>
          <w:sz w:val="24"/>
          <w:szCs w:val="24"/>
        </w:rPr>
      </w:pPr>
      <w:hyperlink w:anchor="_Toc499489971" w:history="1">
        <w:r w:rsidRPr="00463561">
          <w:rPr>
            <w:rStyle w:val="a4"/>
            <w:noProof/>
          </w:rPr>
          <w:t>摘</w:t>
        </w:r>
        <w:r w:rsidRPr="00463561">
          <w:rPr>
            <w:rStyle w:val="a4"/>
            <w:noProof/>
          </w:rPr>
          <w:t xml:space="preserve">  </w:t>
        </w:r>
        <w:r w:rsidRPr="00463561">
          <w:rPr>
            <w:rStyle w:val="a4"/>
            <w:noProof/>
          </w:rPr>
          <w:t>要</w:t>
        </w:r>
        <w:r>
          <w:rPr>
            <w:noProof/>
            <w:webHidden/>
          </w:rPr>
          <w:tab/>
        </w:r>
        <w:r>
          <w:rPr>
            <w:noProof/>
            <w:webHidden/>
          </w:rPr>
          <w:fldChar w:fldCharType="begin"/>
        </w:r>
        <w:r>
          <w:rPr>
            <w:noProof/>
            <w:webHidden/>
          </w:rPr>
          <w:instrText xml:space="preserve"> PAGEREF _Toc499489971 \h </w:instrText>
        </w:r>
        <w:r>
          <w:rPr>
            <w:noProof/>
            <w:webHidden/>
          </w:rPr>
        </w:r>
        <w:r>
          <w:rPr>
            <w:noProof/>
            <w:webHidden/>
          </w:rPr>
          <w:fldChar w:fldCharType="separate"/>
        </w:r>
        <w:r>
          <w:rPr>
            <w:noProof/>
            <w:webHidden/>
          </w:rPr>
          <w:t>II</w:t>
        </w:r>
        <w:r>
          <w:rPr>
            <w:noProof/>
            <w:webHidden/>
          </w:rPr>
          <w:fldChar w:fldCharType="end"/>
        </w:r>
      </w:hyperlink>
    </w:p>
    <w:p w14:paraId="1327EFB9" w14:textId="77777777" w:rsidR="00625E6C" w:rsidRDefault="00625E6C">
      <w:pPr>
        <w:pStyle w:val="12"/>
        <w:tabs>
          <w:tab w:val="right" w:leader="dot" w:pos="9060"/>
        </w:tabs>
        <w:rPr>
          <w:rFonts w:asciiTheme="minorHAnsi" w:eastAsiaTheme="minorEastAsia" w:hAnsiTheme="minorHAnsi" w:cstheme="minorBidi"/>
          <w:caps w:val="0"/>
          <w:noProof/>
          <w:sz w:val="24"/>
          <w:szCs w:val="24"/>
        </w:rPr>
      </w:pPr>
      <w:hyperlink w:anchor="_Toc499489972" w:history="1">
        <w:r w:rsidRPr="00463561">
          <w:rPr>
            <w:rStyle w:val="a4"/>
            <w:noProof/>
          </w:rPr>
          <w:t>Abstract</w:t>
        </w:r>
        <w:r>
          <w:rPr>
            <w:noProof/>
            <w:webHidden/>
          </w:rPr>
          <w:tab/>
        </w:r>
        <w:r>
          <w:rPr>
            <w:noProof/>
            <w:webHidden/>
          </w:rPr>
          <w:fldChar w:fldCharType="begin"/>
        </w:r>
        <w:r>
          <w:rPr>
            <w:noProof/>
            <w:webHidden/>
          </w:rPr>
          <w:instrText xml:space="preserve"> PAGEREF _Toc499489972 \h </w:instrText>
        </w:r>
        <w:r>
          <w:rPr>
            <w:noProof/>
            <w:webHidden/>
          </w:rPr>
        </w:r>
        <w:r>
          <w:rPr>
            <w:noProof/>
            <w:webHidden/>
          </w:rPr>
          <w:fldChar w:fldCharType="separate"/>
        </w:r>
        <w:r>
          <w:rPr>
            <w:noProof/>
            <w:webHidden/>
          </w:rPr>
          <w:t>III</w:t>
        </w:r>
        <w:r>
          <w:rPr>
            <w:noProof/>
            <w:webHidden/>
          </w:rPr>
          <w:fldChar w:fldCharType="end"/>
        </w:r>
      </w:hyperlink>
    </w:p>
    <w:p w14:paraId="7E243BB5" w14:textId="77777777" w:rsidR="00625E6C" w:rsidRDefault="00625E6C">
      <w:pPr>
        <w:pStyle w:val="12"/>
        <w:tabs>
          <w:tab w:val="right" w:leader="dot" w:pos="9060"/>
        </w:tabs>
        <w:rPr>
          <w:rFonts w:asciiTheme="minorHAnsi" w:eastAsiaTheme="minorEastAsia" w:hAnsiTheme="minorHAnsi" w:cstheme="minorBidi"/>
          <w:caps w:val="0"/>
          <w:noProof/>
          <w:sz w:val="24"/>
          <w:szCs w:val="24"/>
        </w:rPr>
      </w:pPr>
      <w:hyperlink w:anchor="_Toc499489973" w:history="1">
        <w:r w:rsidRPr="00463561">
          <w:rPr>
            <w:rStyle w:val="a4"/>
            <w:noProof/>
          </w:rPr>
          <w:t>第</w:t>
        </w:r>
        <w:r w:rsidRPr="00463561">
          <w:rPr>
            <w:rStyle w:val="a4"/>
            <w:noProof/>
          </w:rPr>
          <w:t>1</w:t>
        </w:r>
        <w:r w:rsidRPr="00463561">
          <w:rPr>
            <w:rStyle w:val="a4"/>
            <w:noProof/>
          </w:rPr>
          <w:t>章</w:t>
        </w:r>
        <w:r w:rsidRPr="00463561">
          <w:rPr>
            <w:rStyle w:val="a4"/>
            <w:noProof/>
          </w:rPr>
          <w:t xml:space="preserve"> </w:t>
        </w:r>
        <w:r w:rsidRPr="00463561">
          <w:rPr>
            <w:rStyle w:val="a4"/>
            <w:noProof/>
          </w:rPr>
          <w:t>引</w:t>
        </w:r>
        <w:r w:rsidRPr="00463561">
          <w:rPr>
            <w:rStyle w:val="a4"/>
            <w:noProof/>
          </w:rPr>
          <w:t xml:space="preserve"> </w:t>
        </w:r>
        <w:r w:rsidRPr="00463561">
          <w:rPr>
            <w:rStyle w:val="a4"/>
            <w:noProof/>
          </w:rPr>
          <w:t>言</w:t>
        </w:r>
        <w:r>
          <w:rPr>
            <w:noProof/>
            <w:webHidden/>
          </w:rPr>
          <w:tab/>
        </w:r>
        <w:r>
          <w:rPr>
            <w:noProof/>
            <w:webHidden/>
          </w:rPr>
          <w:fldChar w:fldCharType="begin"/>
        </w:r>
        <w:r>
          <w:rPr>
            <w:noProof/>
            <w:webHidden/>
          </w:rPr>
          <w:instrText xml:space="preserve"> PAGEREF _Toc499489973 \h </w:instrText>
        </w:r>
        <w:r>
          <w:rPr>
            <w:noProof/>
            <w:webHidden/>
          </w:rPr>
        </w:r>
        <w:r>
          <w:rPr>
            <w:noProof/>
            <w:webHidden/>
          </w:rPr>
          <w:fldChar w:fldCharType="separate"/>
        </w:r>
        <w:r>
          <w:rPr>
            <w:noProof/>
            <w:webHidden/>
          </w:rPr>
          <w:t>- 1 -</w:t>
        </w:r>
        <w:r>
          <w:rPr>
            <w:noProof/>
            <w:webHidden/>
          </w:rPr>
          <w:fldChar w:fldCharType="end"/>
        </w:r>
      </w:hyperlink>
    </w:p>
    <w:p w14:paraId="4F13951A"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89974" w:history="1">
        <w:r w:rsidRPr="00463561">
          <w:rPr>
            <w:rStyle w:val="a4"/>
            <w:noProof/>
          </w:rPr>
          <w:t xml:space="preserve">1.1 </w:t>
        </w:r>
        <w:r w:rsidRPr="00463561">
          <w:rPr>
            <w:rStyle w:val="a4"/>
            <w:noProof/>
          </w:rPr>
          <w:t>研究背景与意义</w:t>
        </w:r>
        <w:r>
          <w:rPr>
            <w:noProof/>
            <w:webHidden/>
          </w:rPr>
          <w:tab/>
        </w:r>
        <w:r>
          <w:rPr>
            <w:noProof/>
            <w:webHidden/>
          </w:rPr>
          <w:fldChar w:fldCharType="begin"/>
        </w:r>
        <w:r>
          <w:rPr>
            <w:noProof/>
            <w:webHidden/>
          </w:rPr>
          <w:instrText xml:space="preserve"> PAGEREF _Toc499489974 \h </w:instrText>
        </w:r>
        <w:r>
          <w:rPr>
            <w:noProof/>
            <w:webHidden/>
          </w:rPr>
        </w:r>
        <w:r>
          <w:rPr>
            <w:noProof/>
            <w:webHidden/>
          </w:rPr>
          <w:fldChar w:fldCharType="separate"/>
        </w:r>
        <w:r>
          <w:rPr>
            <w:noProof/>
            <w:webHidden/>
          </w:rPr>
          <w:t>- 1 -</w:t>
        </w:r>
        <w:r>
          <w:rPr>
            <w:noProof/>
            <w:webHidden/>
          </w:rPr>
          <w:fldChar w:fldCharType="end"/>
        </w:r>
      </w:hyperlink>
    </w:p>
    <w:p w14:paraId="3D4BD425"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89975" w:history="1">
        <w:r w:rsidRPr="00463561">
          <w:rPr>
            <w:rStyle w:val="a4"/>
            <w:noProof/>
          </w:rPr>
          <w:t xml:space="preserve">1.2 </w:t>
        </w:r>
        <w:r w:rsidRPr="00463561">
          <w:rPr>
            <w:rStyle w:val="a4"/>
            <w:noProof/>
          </w:rPr>
          <w:t>主要研究内容</w:t>
        </w:r>
        <w:r>
          <w:rPr>
            <w:noProof/>
            <w:webHidden/>
          </w:rPr>
          <w:tab/>
        </w:r>
        <w:r>
          <w:rPr>
            <w:noProof/>
            <w:webHidden/>
          </w:rPr>
          <w:fldChar w:fldCharType="begin"/>
        </w:r>
        <w:r>
          <w:rPr>
            <w:noProof/>
            <w:webHidden/>
          </w:rPr>
          <w:instrText xml:space="preserve"> PAGEREF _Toc499489975 \h </w:instrText>
        </w:r>
        <w:r>
          <w:rPr>
            <w:noProof/>
            <w:webHidden/>
          </w:rPr>
        </w:r>
        <w:r>
          <w:rPr>
            <w:noProof/>
            <w:webHidden/>
          </w:rPr>
          <w:fldChar w:fldCharType="separate"/>
        </w:r>
        <w:r>
          <w:rPr>
            <w:noProof/>
            <w:webHidden/>
          </w:rPr>
          <w:t>- 1 -</w:t>
        </w:r>
        <w:r>
          <w:rPr>
            <w:noProof/>
            <w:webHidden/>
          </w:rPr>
          <w:fldChar w:fldCharType="end"/>
        </w:r>
      </w:hyperlink>
    </w:p>
    <w:p w14:paraId="21167725"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76" w:history="1">
        <w:r w:rsidRPr="00463561">
          <w:rPr>
            <w:rStyle w:val="a4"/>
            <w:noProof/>
            <w:lang w:val="x-none"/>
          </w:rPr>
          <w:t xml:space="preserve">1.2.1 </w:t>
        </w:r>
        <w:r w:rsidRPr="00463561">
          <w:rPr>
            <w:rStyle w:val="a4"/>
            <w:noProof/>
            <w:lang w:val="x-none"/>
          </w:rPr>
          <w:t>搜索经验蕴含性验证及搜索经验提取方法提出</w:t>
        </w:r>
        <w:r>
          <w:rPr>
            <w:noProof/>
            <w:webHidden/>
          </w:rPr>
          <w:tab/>
        </w:r>
        <w:r>
          <w:rPr>
            <w:noProof/>
            <w:webHidden/>
          </w:rPr>
          <w:fldChar w:fldCharType="begin"/>
        </w:r>
        <w:r>
          <w:rPr>
            <w:noProof/>
            <w:webHidden/>
          </w:rPr>
          <w:instrText xml:space="preserve"> PAGEREF _Toc499489976 \h </w:instrText>
        </w:r>
        <w:r>
          <w:rPr>
            <w:noProof/>
            <w:webHidden/>
          </w:rPr>
        </w:r>
        <w:r>
          <w:rPr>
            <w:noProof/>
            <w:webHidden/>
          </w:rPr>
          <w:fldChar w:fldCharType="separate"/>
        </w:r>
        <w:r>
          <w:rPr>
            <w:noProof/>
            <w:webHidden/>
          </w:rPr>
          <w:t>- 2 -</w:t>
        </w:r>
        <w:r>
          <w:rPr>
            <w:noProof/>
            <w:webHidden/>
          </w:rPr>
          <w:fldChar w:fldCharType="end"/>
        </w:r>
      </w:hyperlink>
    </w:p>
    <w:p w14:paraId="75E588E6"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77" w:history="1">
        <w:r w:rsidRPr="00463561">
          <w:rPr>
            <w:rStyle w:val="a4"/>
            <w:noProof/>
            <w:lang w:val="x-none"/>
          </w:rPr>
          <w:t xml:space="preserve">1.2.2 </w:t>
        </w:r>
        <w:r w:rsidRPr="00463561">
          <w:rPr>
            <w:rStyle w:val="a4"/>
            <w:noProof/>
            <w:lang w:val="x-none"/>
          </w:rPr>
          <w:t>面向搜索经验的查询推荐及查询推荐可视化方法提出</w:t>
        </w:r>
        <w:r>
          <w:rPr>
            <w:noProof/>
            <w:webHidden/>
          </w:rPr>
          <w:tab/>
        </w:r>
        <w:r>
          <w:rPr>
            <w:noProof/>
            <w:webHidden/>
          </w:rPr>
          <w:fldChar w:fldCharType="begin"/>
        </w:r>
        <w:r>
          <w:rPr>
            <w:noProof/>
            <w:webHidden/>
          </w:rPr>
          <w:instrText xml:space="preserve"> PAGEREF _Toc499489977 \h </w:instrText>
        </w:r>
        <w:r>
          <w:rPr>
            <w:noProof/>
            <w:webHidden/>
          </w:rPr>
        </w:r>
        <w:r>
          <w:rPr>
            <w:noProof/>
            <w:webHidden/>
          </w:rPr>
          <w:fldChar w:fldCharType="separate"/>
        </w:r>
        <w:r>
          <w:rPr>
            <w:noProof/>
            <w:webHidden/>
          </w:rPr>
          <w:t>- 2 -</w:t>
        </w:r>
        <w:r>
          <w:rPr>
            <w:noProof/>
            <w:webHidden/>
          </w:rPr>
          <w:fldChar w:fldCharType="end"/>
        </w:r>
      </w:hyperlink>
    </w:p>
    <w:p w14:paraId="01C1E42F"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78" w:history="1">
        <w:r w:rsidRPr="00463561">
          <w:rPr>
            <w:rStyle w:val="a4"/>
            <w:noProof/>
            <w:lang w:val="x-none"/>
          </w:rPr>
          <w:t xml:space="preserve">1.2.3 </w:t>
        </w:r>
        <w:r w:rsidRPr="00463561">
          <w:rPr>
            <w:rStyle w:val="a4"/>
            <w:noProof/>
            <w:lang w:val="x-none"/>
          </w:rPr>
          <w:t>面向搜索经验的查询推荐系统设计</w:t>
        </w:r>
        <w:r>
          <w:rPr>
            <w:noProof/>
            <w:webHidden/>
          </w:rPr>
          <w:tab/>
        </w:r>
        <w:r>
          <w:rPr>
            <w:noProof/>
            <w:webHidden/>
          </w:rPr>
          <w:fldChar w:fldCharType="begin"/>
        </w:r>
        <w:r>
          <w:rPr>
            <w:noProof/>
            <w:webHidden/>
          </w:rPr>
          <w:instrText xml:space="preserve"> PAGEREF _Toc499489978 \h </w:instrText>
        </w:r>
        <w:r>
          <w:rPr>
            <w:noProof/>
            <w:webHidden/>
          </w:rPr>
        </w:r>
        <w:r>
          <w:rPr>
            <w:noProof/>
            <w:webHidden/>
          </w:rPr>
          <w:fldChar w:fldCharType="separate"/>
        </w:r>
        <w:r>
          <w:rPr>
            <w:noProof/>
            <w:webHidden/>
          </w:rPr>
          <w:t>- 3 -</w:t>
        </w:r>
        <w:r>
          <w:rPr>
            <w:noProof/>
            <w:webHidden/>
          </w:rPr>
          <w:fldChar w:fldCharType="end"/>
        </w:r>
      </w:hyperlink>
    </w:p>
    <w:p w14:paraId="065B7FAC"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89979" w:history="1">
        <w:r w:rsidRPr="00463561">
          <w:rPr>
            <w:rStyle w:val="a4"/>
            <w:noProof/>
          </w:rPr>
          <w:t xml:space="preserve">1.3 </w:t>
        </w:r>
        <w:r w:rsidRPr="00463561">
          <w:rPr>
            <w:rStyle w:val="a4"/>
            <w:noProof/>
          </w:rPr>
          <w:t>论文组织结构</w:t>
        </w:r>
        <w:r>
          <w:rPr>
            <w:noProof/>
            <w:webHidden/>
          </w:rPr>
          <w:tab/>
        </w:r>
        <w:r>
          <w:rPr>
            <w:noProof/>
            <w:webHidden/>
          </w:rPr>
          <w:fldChar w:fldCharType="begin"/>
        </w:r>
        <w:r>
          <w:rPr>
            <w:noProof/>
            <w:webHidden/>
          </w:rPr>
          <w:instrText xml:space="preserve"> PAGEREF _Toc499489979 \h </w:instrText>
        </w:r>
        <w:r>
          <w:rPr>
            <w:noProof/>
            <w:webHidden/>
          </w:rPr>
        </w:r>
        <w:r>
          <w:rPr>
            <w:noProof/>
            <w:webHidden/>
          </w:rPr>
          <w:fldChar w:fldCharType="separate"/>
        </w:r>
        <w:r>
          <w:rPr>
            <w:noProof/>
            <w:webHidden/>
          </w:rPr>
          <w:t>- 3 -</w:t>
        </w:r>
        <w:r>
          <w:rPr>
            <w:noProof/>
            <w:webHidden/>
          </w:rPr>
          <w:fldChar w:fldCharType="end"/>
        </w:r>
      </w:hyperlink>
    </w:p>
    <w:p w14:paraId="7F3D9D7C" w14:textId="77777777" w:rsidR="00625E6C" w:rsidRDefault="00625E6C">
      <w:pPr>
        <w:pStyle w:val="12"/>
        <w:tabs>
          <w:tab w:val="right" w:leader="dot" w:pos="9060"/>
        </w:tabs>
        <w:rPr>
          <w:rFonts w:asciiTheme="minorHAnsi" w:eastAsiaTheme="minorEastAsia" w:hAnsiTheme="minorHAnsi" w:cstheme="minorBidi"/>
          <w:caps w:val="0"/>
          <w:noProof/>
          <w:sz w:val="24"/>
          <w:szCs w:val="24"/>
        </w:rPr>
      </w:pPr>
      <w:hyperlink w:anchor="_Toc499489980" w:history="1">
        <w:r w:rsidRPr="00463561">
          <w:rPr>
            <w:rStyle w:val="a4"/>
            <w:noProof/>
          </w:rPr>
          <w:t>第</w:t>
        </w:r>
        <w:r w:rsidRPr="00463561">
          <w:rPr>
            <w:rStyle w:val="a4"/>
            <w:noProof/>
          </w:rPr>
          <w:t>2</w:t>
        </w:r>
        <w:r w:rsidRPr="00463561">
          <w:rPr>
            <w:rStyle w:val="a4"/>
            <w:noProof/>
          </w:rPr>
          <w:t>章</w:t>
        </w:r>
        <w:r w:rsidRPr="00463561">
          <w:rPr>
            <w:rStyle w:val="a4"/>
            <w:noProof/>
          </w:rPr>
          <w:t xml:space="preserve"> </w:t>
        </w:r>
        <w:r w:rsidRPr="00463561">
          <w:rPr>
            <w:rStyle w:val="a4"/>
            <w:noProof/>
          </w:rPr>
          <w:t>相关研究</w:t>
        </w:r>
        <w:r>
          <w:rPr>
            <w:noProof/>
            <w:webHidden/>
          </w:rPr>
          <w:tab/>
        </w:r>
        <w:r>
          <w:rPr>
            <w:noProof/>
            <w:webHidden/>
          </w:rPr>
          <w:fldChar w:fldCharType="begin"/>
        </w:r>
        <w:r>
          <w:rPr>
            <w:noProof/>
            <w:webHidden/>
          </w:rPr>
          <w:instrText xml:space="preserve"> PAGEREF _Toc499489980 \h </w:instrText>
        </w:r>
        <w:r>
          <w:rPr>
            <w:noProof/>
            <w:webHidden/>
          </w:rPr>
        </w:r>
        <w:r>
          <w:rPr>
            <w:noProof/>
            <w:webHidden/>
          </w:rPr>
          <w:fldChar w:fldCharType="separate"/>
        </w:r>
        <w:r>
          <w:rPr>
            <w:noProof/>
            <w:webHidden/>
          </w:rPr>
          <w:t>- 5 -</w:t>
        </w:r>
        <w:r>
          <w:rPr>
            <w:noProof/>
            <w:webHidden/>
          </w:rPr>
          <w:fldChar w:fldCharType="end"/>
        </w:r>
      </w:hyperlink>
    </w:p>
    <w:p w14:paraId="79CF9120" w14:textId="77777777" w:rsidR="00625E6C" w:rsidRDefault="00625E6C">
      <w:pPr>
        <w:pStyle w:val="12"/>
        <w:tabs>
          <w:tab w:val="right" w:leader="dot" w:pos="9060"/>
        </w:tabs>
        <w:rPr>
          <w:rFonts w:asciiTheme="minorHAnsi" w:eastAsiaTheme="minorEastAsia" w:hAnsiTheme="minorHAnsi" w:cstheme="minorBidi"/>
          <w:caps w:val="0"/>
          <w:noProof/>
          <w:sz w:val="24"/>
          <w:szCs w:val="24"/>
        </w:rPr>
      </w:pPr>
      <w:hyperlink w:anchor="_Toc499489981" w:history="1">
        <w:r w:rsidRPr="00463561">
          <w:rPr>
            <w:rStyle w:val="a4"/>
            <w:noProof/>
          </w:rPr>
          <w:t>第</w:t>
        </w:r>
        <w:r w:rsidRPr="00463561">
          <w:rPr>
            <w:rStyle w:val="a4"/>
            <w:noProof/>
          </w:rPr>
          <w:t>3</w:t>
        </w:r>
        <w:r w:rsidRPr="00463561">
          <w:rPr>
            <w:rStyle w:val="a4"/>
            <w:noProof/>
          </w:rPr>
          <w:t>章</w:t>
        </w:r>
        <w:r w:rsidRPr="00463561">
          <w:rPr>
            <w:rStyle w:val="a4"/>
            <w:noProof/>
          </w:rPr>
          <w:t xml:space="preserve"> </w:t>
        </w:r>
        <w:r w:rsidRPr="00463561">
          <w:rPr>
            <w:rStyle w:val="a4"/>
            <w:noProof/>
          </w:rPr>
          <w:t>基于时间树的搜索经验提取方法</w:t>
        </w:r>
        <w:r>
          <w:rPr>
            <w:noProof/>
            <w:webHidden/>
          </w:rPr>
          <w:tab/>
        </w:r>
        <w:r>
          <w:rPr>
            <w:noProof/>
            <w:webHidden/>
          </w:rPr>
          <w:fldChar w:fldCharType="begin"/>
        </w:r>
        <w:r>
          <w:rPr>
            <w:noProof/>
            <w:webHidden/>
          </w:rPr>
          <w:instrText xml:space="preserve"> PAGEREF _Toc499489981 \h </w:instrText>
        </w:r>
        <w:r>
          <w:rPr>
            <w:noProof/>
            <w:webHidden/>
          </w:rPr>
        </w:r>
        <w:r>
          <w:rPr>
            <w:noProof/>
            <w:webHidden/>
          </w:rPr>
          <w:fldChar w:fldCharType="separate"/>
        </w:r>
        <w:r>
          <w:rPr>
            <w:noProof/>
            <w:webHidden/>
          </w:rPr>
          <w:t>- 6 -</w:t>
        </w:r>
        <w:r>
          <w:rPr>
            <w:noProof/>
            <w:webHidden/>
          </w:rPr>
          <w:fldChar w:fldCharType="end"/>
        </w:r>
      </w:hyperlink>
    </w:p>
    <w:p w14:paraId="2AFF69B2"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89982" w:history="1">
        <w:r w:rsidRPr="00463561">
          <w:rPr>
            <w:rStyle w:val="a4"/>
            <w:noProof/>
          </w:rPr>
          <w:t xml:space="preserve">3.1 </w:t>
        </w:r>
        <w:r w:rsidRPr="00463561">
          <w:rPr>
            <w:rStyle w:val="a4"/>
            <w:noProof/>
          </w:rPr>
          <w:t>时间树与用户的搜索经验</w:t>
        </w:r>
        <w:r>
          <w:rPr>
            <w:noProof/>
            <w:webHidden/>
          </w:rPr>
          <w:tab/>
        </w:r>
        <w:r>
          <w:rPr>
            <w:noProof/>
            <w:webHidden/>
          </w:rPr>
          <w:fldChar w:fldCharType="begin"/>
        </w:r>
        <w:r>
          <w:rPr>
            <w:noProof/>
            <w:webHidden/>
          </w:rPr>
          <w:instrText xml:space="preserve"> PAGEREF _Toc499489982 \h </w:instrText>
        </w:r>
        <w:r>
          <w:rPr>
            <w:noProof/>
            <w:webHidden/>
          </w:rPr>
        </w:r>
        <w:r>
          <w:rPr>
            <w:noProof/>
            <w:webHidden/>
          </w:rPr>
          <w:fldChar w:fldCharType="separate"/>
        </w:r>
        <w:r>
          <w:rPr>
            <w:noProof/>
            <w:webHidden/>
          </w:rPr>
          <w:t>- 6 -</w:t>
        </w:r>
        <w:r>
          <w:rPr>
            <w:noProof/>
            <w:webHidden/>
          </w:rPr>
          <w:fldChar w:fldCharType="end"/>
        </w:r>
      </w:hyperlink>
    </w:p>
    <w:p w14:paraId="238688E3"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89983" w:history="1">
        <w:r w:rsidRPr="00463561">
          <w:rPr>
            <w:rStyle w:val="a4"/>
            <w:noProof/>
          </w:rPr>
          <w:t xml:space="preserve">3.2 </w:t>
        </w:r>
        <w:r w:rsidRPr="00463561">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499489983 \h </w:instrText>
        </w:r>
        <w:r>
          <w:rPr>
            <w:noProof/>
            <w:webHidden/>
          </w:rPr>
        </w:r>
        <w:r>
          <w:rPr>
            <w:noProof/>
            <w:webHidden/>
          </w:rPr>
          <w:fldChar w:fldCharType="separate"/>
        </w:r>
        <w:r>
          <w:rPr>
            <w:noProof/>
            <w:webHidden/>
          </w:rPr>
          <w:t>- 10 -</w:t>
        </w:r>
        <w:r>
          <w:rPr>
            <w:noProof/>
            <w:webHidden/>
          </w:rPr>
          <w:fldChar w:fldCharType="end"/>
        </w:r>
      </w:hyperlink>
    </w:p>
    <w:p w14:paraId="7B3E4148"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89984" w:history="1">
        <w:r w:rsidRPr="00463561">
          <w:rPr>
            <w:rStyle w:val="a4"/>
            <w:noProof/>
          </w:rPr>
          <w:t xml:space="preserve">3.3 </w:t>
        </w:r>
        <w:r w:rsidRPr="00463561">
          <w:rPr>
            <w:rStyle w:val="a4"/>
            <w:noProof/>
          </w:rPr>
          <w:t>基于时间树的搜索经验一致性验证实验设计</w:t>
        </w:r>
        <w:r>
          <w:rPr>
            <w:noProof/>
            <w:webHidden/>
          </w:rPr>
          <w:tab/>
        </w:r>
        <w:r>
          <w:rPr>
            <w:noProof/>
            <w:webHidden/>
          </w:rPr>
          <w:fldChar w:fldCharType="begin"/>
        </w:r>
        <w:r>
          <w:rPr>
            <w:noProof/>
            <w:webHidden/>
          </w:rPr>
          <w:instrText xml:space="preserve"> PAGEREF _Toc499489984 \h </w:instrText>
        </w:r>
        <w:r>
          <w:rPr>
            <w:noProof/>
            <w:webHidden/>
          </w:rPr>
        </w:r>
        <w:r>
          <w:rPr>
            <w:noProof/>
            <w:webHidden/>
          </w:rPr>
          <w:fldChar w:fldCharType="separate"/>
        </w:r>
        <w:r>
          <w:rPr>
            <w:noProof/>
            <w:webHidden/>
          </w:rPr>
          <w:t>- 11 -</w:t>
        </w:r>
        <w:r>
          <w:rPr>
            <w:noProof/>
            <w:webHidden/>
          </w:rPr>
          <w:fldChar w:fldCharType="end"/>
        </w:r>
      </w:hyperlink>
    </w:p>
    <w:p w14:paraId="1E5B58AD"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85" w:history="1">
        <w:r w:rsidRPr="00463561">
          <w:rPr>
            <w:rStyle w:val="a4"/>
            <w:noProof/>
          </w:rPr>
          <w:t xml:space="preserve">3.3.1 </w:t>
        </w:r>
        <w:r w:rsidRPr="00463561">
          <w:rPr>
            <w:rStyle w:val="a4"/>
            <w:noProof/>
          </w:rPr>
          <w:t>复杂搜索任务设计</w:t>
        </w:r>
        <w:r>
          <w:rPr>
            <w:noProof/>
            <w:webHidden/>
          </w:rPr>
          <w:tab/>
        </w:r>
        <w:r>
          <w:rPr>
            <w:noProof/>
            <w:webHidden/>
          </w:rPr>
          <w:fldChar w:fldCharType="begin"/>
        </w:r>
        <w:r>
          <w:rPr>
            <w:noProof/>
            <w:webHidden/>
          </w:rPr>
          <w:instrText xml:space="preserve"> PAGEREF _Toc499489985 \h </w:instrText>
        </w:r>
        <w:r>
          <w:rPr>
            <w:noProof/>
            <w:webHidden/>
          </w:rPr>
        </w:r>
        <w:r>
          <w:rPr>
            <w:noProof/>
            <w:webHidden/>
          </w:rPr>
          <w:fldChar w:fldCharType="separate"/>
        </w:r>
        <w:r>
          <w:rPr>
            <w:noProof/>
            <w:webHidden/>
          </w:rPr>
          <w:t>- 11 -</w:t>
        </w:r>
        <w:r>
          <w:rPr>
            <w:noProof/>
            <w:webHidden/>
          </w:rPr>
          <w:fldChar w:fldCharType="end"/>
        </w:r>
      </w:hyperlink>
    </w:p>
    <w:p w14:paraId="31659F85"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86" w:history="1">
        <w:r w:rsidRPr="00463561">
          <w:rPr>
            <w:rStyle w:val="a4"/>
            <w:noProof/>
          </w:rPr>
          <w:t xml:space="preserve">3.3.2 </w:t>
        </w:r>
        <w:r w:rsidRPr="00463561">
          <w:rPr>
            <w:rStyle w:val="a4"/>
            <w:noProof/>
          </w:rPr>
          <w:t>实验过程设计</w:t>
        </w:r>
        <w:r>
          <w:rPr>
            <w:noProof/>
            <w:webHidden/>
          </w:rPr>
          <w:tab/>
        </w:r>
        <w:r>
          <w:rPr>
            <w:noProof/>
            <w:webHidden/>
          </w:rPr>
          <w:fldChar w:fldCharType="begin"/>
        </w:r>
        <w:r>
          <w:rPr>
            <w:noProof/>
            <w:webHidden/>
          </w:rPr>
          <w:instrText xml:space="preserve"> PAGEREF _Toc499489986 \h </w:instrText>
        </w:r>
        <w:r>
          <w:rPr>
            <w:noProof/>
            <w:webHidden/>
          </w:rPr>
        </w:r>
        <w:r>
          <w:rPr>
            <w:noProof/>
            <w:webHidden/>
          </w:rPr>
          <w:fldChar w:fldCharType="separate"/>
        </w:r>
        <w:r>
          <w:rPr>
            <w:noProof/>
            <w:webHidden/>
          </w:rPr>
          <w:t>- 12 -</w:t>
        </w:r>
        <w:r>
          <w:rPr>
            <w:noProof/>
            <w:webHidden/>
          </w:rPr>
          <w:fldChar w:fldCharType="end"/>
        </w:r>
      </w:hyperlink>
    </w:p>
    <w:p w14:paraId="22A56D69"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89987" w:history="1">
        <w:r w:rsidRPr="00463561">
          <w:rPr>
            <w:rStyle w:val="a4"/>
            <w:noProof/>
          </w:rPr>
          <w:t xml:space="preserve">3.4 </w:t>
        </w:r>
        <w:r w:rsidRPr="00463561">
          <w:rPr>
            <w:rStyle w:val="a4"/>
            <w:noProof/>
          </w:rPr>
          <w:t>基于时间树的搜索经验一致性验证实验结果分析</w:t>
        </w:r>
        <w:r>
          <w:rPr>
            <w:noProof/>
            <w:webHidden/>
          </w:rPr>
          <w:tab/>
        </w:r>
        <w:r>
          <w:rPr>
            <w:noProof/>
            <w:webHidden/>
          </w:rPr>
          <w:fldChar w:fldCharType="begin"/>
        </w:r>
        <w:r>
          <w:rPr>
            <w:noProof/>
            <w:webHidden/>
          </w:rPr>
          <w:instrText xml:space="preserve"> PAGEREF _Toc499489987 \h </w:instrText>
        </w:r>
        <w:r>
          <w:rPr>
            <w:noProof/>
            <w:webHidden/>
          </w:rPr>
        </w:r>
        <w:r>
          <w:rPr>
            <w:noProof/>
            <w:webHidden/>
          </w:rPr>
          <w:fldChar w:fldCharType="separate"/>
        </w:r>
        <w:r>
          <w:rPr>
            <w:noProof/>
            <w:webHidden/>
          </w:rPr>
          <w:t>- 15 -</w:t>
        </w:r>
        <w:r>
          <w:rPr>
            <w:noProof/>
            <w:webHidden/>
          </w:rPr>
          <w:fldChar w:fldCharType="end"/>
        </w:r>
      </w:hyperlink>
    </w:p>
    <w:p w14:paraId="3F63228C"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88" w:history="1">
        <w:r w:rsidRPr="00463561">
          <w:rPr>
            <w:rStyle w:val="a4"/>
            <w:noProof/>
          </w:rPr>
          <w:t xml:space="preserve">3.4.1 </w:t>
        </w:r>
        <w:r w:rsidRPr="00463561">
          <w:rPr>
            <w:rStyle w:val="a4"/>
            <w:noProof/>
          </w:rPr>
          <w:t>主观评估分析</w:t>
        </w:r>
        <w:r>
          <w:rPr>
            <w:noProof/>
            <w:webHidden/>
          </w:rPr>
          <w:tab/>
        </w:r>
        <w:r>
          <w:rPr>
            <w:noProof/>
            <w:webHidden/>
          </w:rPr>
          <w:fldChar w:fldCharType="begin"/>
        </w:r>
        <w:r>
          <w:rPr>
            <w:noProof/>
            <w:webHidden/>
          </w:rPr>
          <w:instrText xml:space="preserve"> PAGEREF _Toc499489988 \h </w:instrText>
        </w:r>
        <w:r>
          <w:rPr>
            <w:noProof/>
            <w:webHidden/>
          </w:rPr>
        </w:r>
        <w:r>
          <w:rPr>
            <w:noProof/>
            <w:webHidden/>
          </w:rPr>
          <w:fldChar w:fldCharType="separate"/>
        </w:r>
        <w:r>
          <w:rPr>
            <w:noProof/>
            <w:webHidden/>
          </w:rPr>
          <w:t>- 15 -</w:t>
        </w:r>
        <w:r>
          <w:rPr>
            <w:noProof/>
            <w:webHidden/>
          </w:rPr>
          <w:fldChar w:fldCharType="end"/>
        </w:r>
      </w:hyperlink>
    </w:p>
    <w:p w14:paraId="593120B0"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89" w:history="1">
        <w:r w:rsidRPr="00463561">
          <w:rPr>
            <w:rStyle w:val="a4"/>
            <w:noProof/>
          </w:rPr>
          <w:t xml:space="preserve">3.4.2 </w:t>
        </w:r>
        <w:r w:rsidRPr="00463561">
          <w:rPr>
            <w:rStyle w:val="a4"/>
            <w:noProof/>
          </w:rPr>
          <w:t>专家评估分析</w:t>
        </w:r>
        <w:r>
          <w:rPr>
            <w:noProof/>
            <w:webHidden/>
          </w:rPr>
          <w:tab/>
        </w:r>
        <w:r>
          <w:rPr>
            <w:noProof/>
            <w:webHidden/>
          </w:rPr>
          <w:fldChar w:fldCharType="begin"/>
        </w:r>
        <w:r>
          <w:rPr>
            <w:noProof/>
            <w:webHidden/>
          </w:rPr>
          <w:instrText xml:space="preserve"> PAGEREF _Toc499489989 \h </w:instrText>
        </w:r>
        <w:r>
          <w:rPr>
            <w:noProof/>
            <w:webHidden/>
          </w:rPr>
        </w:r>
        <w:r>
          <w:rPr>
            <w:noProof/>
            <w:webHidden/>
          </w:rPr>
          <w:fldChar w:fldCharType="separate"/>
        </w:r>
        <w:r>
          <w:rPr>
            <w:noProof/>
            <w:webHidden/>
          </w:rPr>
          <w:t>- 20 -</w:t>
        </w:r>
        <w:r>
          <w:rPr>
            <w:noProof/>
            <w:webHidden/>
          </w:rPr>
          <w:fldChar w:fldCharType="end"/>
        </w:r>
      </w:hyperlink>
    </w:p>
    <w:p w14:paraId="4CBFD2E2"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90" w:history="1">
        <w:r w:rsidRPr="00463561">
          <w:rPr>
            <w:rStyle w:val="a4"/>
            <w:noProof/>
          </w:rPr>
          <w:t xml:space="preserve">3.4.3 </w:t>
        </w:r>
        <w:r w:rsidRPr="00463561">
          <w:rPr>
            <w:rStyle w:val="a4"/>
            <w:noProof/>
          </w:rPr>
          <w:t>客观评估分析</w:t>
        </w:r>
        <w:r>
          <w:rPr>
            <w:noProof/>
            <w:webHidden/>
          </w:rPr>
          <w:tab/>
        </w:r>
        <w:r>
          <w:rPr>
            <w:noProof/>
            <w:webHidden/>
          </w:rPr>
          <w:fldChar w:fldCharType="begin"/>
        </w:r>
        <w:r>
          <w:rPr>
            <w:noProof/>
            <w:webHidden/>
          </w:rPr>
          <w:instrText xml:space="preserve"> PAGEREF _Toc499489990 \h </w:instrText>
        </w:r>
        <w:r>
          <w:rPr>
            <w:noProof/>
            <w:webHidden/>
          </w:rPr>
        </w:r>
        <w:r>
          <w:rPr>
            <w:noProof/>
            <w:webHidden/>
          </w:rPr>
          <w:fldChar w:fldCharType="separate"/>
        </w:r>
        <w:r>
          <w:rPr>
            <w:noProof/>
            <w:webHidden/>
          </w:rPr>
          <w:t>- 23 -</w:t>
        </w:r>
        <w:r>
          <w:rPr>
            <w:noProof/>
            <w:webHidden/>
          </w:rPr>
          <w:fldChar w:fldCharType="end"/>
        </w:r>
      </w:hyperlink>
    </w:p>
    <w:p w14:paraId="760A04DC"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91" w:history="1">
        <w:r w:rsidRPr="00463561">
          <w:rPr>
            <w:rStyle w:val="a4"/>
            <w:noProof/>
          </w:rPr>
          <w:t xml:space="preserve">3.4.4 </w:t>
        </w:r>
        <w:r w:rsidRPr="00463561">
          <w:rPr>
            <w:rStyle w:val="a4"/>
            <w:noProof/>
          </w:rPr>
          <w:t>实验分析结论</w:t>
        </w:r>
        <w:r>
          <w:rPr>
            <w:noProof/>
            <w:webHidden/>
          </w:rPr>
          <w:tab/>
        </w:r>
        <w:r>
          <w:rPr>
            <w:noProof/>
            <w:webHidden/>
          </w:rPr>
          <w:fldChar w:fldCharType="begin"/>
        </w:r>
        <w:r>
          <w:rPr>
            <w:noProof/>
            <w:webHidden/>
          </w:rPr>
          <w:instrText xml:space="preserve"> PAGEREF _Toc499489991 \h </w:instrText>
        </w:r>
        <w:r>
          <w:rPr>
            <w:noProof/>
            <w:webHidden/>
          </w:rPr>
        </w:r>
        <w:r>
          <w:rPr>
            <w:noProof/>
            <w:webHidden/>
          </w:rPr>
          <w:fldChar w:fldCharType="separate"/>
        </w:r>
        <w:r>
          <w:rPr>
            <w:noProof/>
            <w:webHidden/>
          </w:rPr>
          <w:t>- 29 -</w:t>
        </w:r>
        <w:r>
          <w:rPr>
            <w:noProof/>
            <w:webHidden/>
          </w:rPr>
          <w:fldChar w:fldCharType="end"/>
        </w:r>
      </w:hyperlink>
    </w:p>
    <w:p w14:paraId="7969672D"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89992" w:history="1">
        <w:r w:rsidRPr="00463561">
          <w:rPr>
            <w:rStyle w:val="a4"/>
            <w:noProof/>
          </w:rPr>
          <w:t xml:space="preserve">3.5 </w:t>
        </w:r>
        <w:r w:rsidRPr="00463561">
          <w:rPr>
            <w:rStyle w:val="a4"/>
            <w:noProof/>
          </w:rPr>
          <w:t>基于时间树的搜索搜索经验提取方法</w:t>
        </w:r>
        <w:r>
          <w:rPr>
            <w:noProof/>
            <w:webHidden/>
          </w:rPr>
          <w:tab/>
        </w:r>
        <w:r>
          <w:rPr>
            <w:noProof/>
            <w:webHidden/>
          </w:rPr>
          <w:fldChar w:fldCharType="begin"/>
        </w:r>
        <w:r>
          <w:rPr>
            <w:noProof/>
            <w:webHidden/>
          </w:rPr>
          <w:instrText xml:space="preserve"> PAGEREF _Toc499489992 \h </w:instrText>
        </w:r>
        <w:r>
          <w:rPr>
            <w:noProof/>
            <w:webHidden/>
          </w:rPr>
        </w:r>
        <w:r>
          <w:rPr>
            <w:noProof/>
            <w:webHidden/>
          </w:rPr>
          <w:fldChar w:fldCharType="separate"/>
        </w:r>
        <w:r>
          <w:rPr>
            <w:noProof/>
            <w:webHidden/>
          </w:rPr>
          <w:t>- 30 -</w:t>
        </w:r>
        <w:r>
          <w:rPr>
            <w:noProof/>
            <w:webHidden/>
          </w:rPr>
          <w:fldChar w:fldCharType="end"/>
        </w:r>
      </w:hyperlink>
    </w:p>
    <w:p w14:paraId="5BA821E8"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93" w:history="1">
        <w:r w:rsidRPr="00463561">
          <w:rPr>
            <w:rStyle w:val="a4"/>
            <w:noProof/>
          </w:rPr>
          <w:t xml:space="preserve">3.5.1 </w:t>
        </w:r>
        <w:r w:rsidRPr="00463561">
          <w:rPr>
            <w:rStyle w:val="a4"/>
            <w:noProof/>
          </w:rPr>
          <w:t>搜索经验提取模型</w:t>
        </w:r>
        <w:r>
          <w:rPr>
            <w:noProof/>
            <w:webHidden/>
          </w:rPr>
          <w:tab/>
        </w:r>
        <w:r>
          <w:rPr>
            <w:noProof/>
            <w:webHidden/>
          </w:rPr>
          <w:fldChar w:fldCharType="begin"/>
        </w:r>
        <w:r>
          <w:rPr>
            <w:noProof/>
            <w:webHidden/>
          </w:rPr>
          <w:instrText xml:space="preserve"> PAGEREF _Toc499489993 \h </w:instrText>
        </w:r>
        <w:r>
          <w:rPr>
            <w:noProof/>
            <w:webHidden/>
          </w:rPr>
        </w:r>
        <w:r>
          <w:rPr>
            <w:noProof/>
            <w:webHidden/>
          </w:rPr>
          <w:fldChar w:fldCharType="separate"/>
        </w:r>
        <w:r>
          <w:rPr>
            <w:noProof/>
            <w:webHidden/>
          </w:rPr>
          <w:t>- 30 -</w:t>
        </w:r>
        <w:r>
          <w:rPr>
            <w:noProof/>
            <w:webHidden/>
          </w:rPr>
          <w:fldChar w:fldCharType="end"/>
        </w:r>
      </w:hyperlink>
    </w:p>
    <w:p w14:paraId="5C29A529"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94" w:history="1">
        <w:r w:rsidRPr="00463561">
          <w:rPr>
            <w:rStyle w:val="a4"/>
            <w:noProof/>
          </w:rPr>
          <w:t xml:space="preserve">3.5.2 </w:t>
        </w:r>
        <w:r w:rsidRPr="00463561">
          <w:rPr>
            <w:rStyle w:val="a4"/>
            <w:noProof/>
          </w:rPr>
          <w:t>基于查询</w:t>
        </w:r>
        <w:r w:rsidRPr="00463561">
          <w:rPr>
            <w:rStyle w:val="a4"/>
            <w:noProof/>
          </w:rPr>
          <w:t>-</w:t>
        </w:r>
        <w:r w:rsidRPr="00463561">
          <w:rPr>
            <w:rStyle w:val="a4"/>
            <w:noProof/>
          </w:rPr>
          <w:t>点击</w:t>
        </w:r>
        <w:r w:rsidRPr="00463561">
          <w:rPr>
            <w:rStyle w:val="a4"/>
            <w:noProof/>
          </w:rPr>
          <w:t>-</w:t>
        </w:r>
        <w:r w:rsidRPr="00463561">
          <w:rPr>
            <w:rStyle w:val="a4"/>
            <w:noProof/>
          </w:rPr>
          <w:t>查询序列识别的因果经验提取算法</w:t>
        </w:r>
        <w:r>
          <w:rPr>
            <w:noProof/>
            <w:webHidden/>
          </w:rPr>
          <w:tab/>
        </w:r>
        <w:r>
          <w:rPr>
            <w:noProof/>
            <w:webHidden/>
          </w:rPr>
          <w:fldChar w:fldCharType="begin"/>
        </w:r>
        <w:r>
          <w:rPr>
            <w:noProof/>
            <w:webHidden/>
          </w:rPr>
          <w:instrText xml:space="preserve"> PAGEREF _Toc499489994 \h </w:instrText>
        </w:r>
        <w:r>
          <w:rPr>
            <w:noProof/>
            <w:webHidden/>
          </w:rPr>
        </w:r>
        <w:r>
          <w:rPr>
            <w:noProof/>
            <w:webHidden/>
          </w:rPr>
          <w:fldChar w:fldCharType="separate"/>
        </w:r>
        <w:r>
          <w:rPr>
            <w:noProof/>
            <w:webHidden/>
          </w:rPr>
          <w:t>- 31 -</w:t>
        </w:r>
        <w:r>
          <w:rPr>
            <w:noProof/>
            <w:webHidden/>
          </w:rPr>
          <w:fldChar w:fldCharType="end"/>
        </w:r>
      </w:hyperlink>
    </w:p>
    <w:p w14:paraId="44B1F49B"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95" w:history="1">
        <w:r w:rsidRPr="00463561">
          <w:rPr>
            <w:rStyle w:val="a4"/>
            <w:noProof/>
          </w:rPr>
          <w:t xml:space="preserve">3.5.3 </w:t>
        </w:r>
        <w:r w:rsidRPr="00463561">
          <w:rPr>
            <w:rStyle w:val="a4"/>
            <w:noProof/>
          </w:rPr>
          <w:t>基于子任务划分的主题经验提取算法</w:t>
        </w:r>
        <w:r>
          <w:rPr>
            <w:noProof/>
            <w:webHidden/>
          </w:rPr>
          <w:tab/>
        </w:r>
        <w:r>
          <w:rPr>
            <w:noProof/>
            <w:webHidden/>
          </w:rPr>
          <w:fldChar w:fldCharType="begin"/>
        </w:r>
        <w:r>
          <w:rPr>
            <w:noProof/>
            <w:webHidden/>
          </w:rPr>
          <w:instrText xml:space="preserve"> PAGEREF _Toc499489995 \h </w:instrText>
        </w:r>
        <w:r>
          <w:rPr>
            <w:noProof/>
            <w:webHidden/>
          </w:rPr>
        </w:r>
        <w:r>
          <w:rPr>
            <w:noProof/>
            <w:webHidden/>
          </w:rPr>
          <w:fldChar w:fldCharType="separate"/>
        </w:r>
        <w:r>
          <w:rPr>
            <w:noProof/>
            <w:webHidden/>
          </w:rPr>
          <w:t>- 32 -</w:t>
        </w:r>
        <w:r>
          <w:rPr>
            <w:noProof/>
            <w:webHidden/>
          </w:rPr>
          <w:fldChar w:fldCharType="end"/>
        </w:r>
      </w:hyperlink>
    </w:p>
    <w:p w14:paraId="7A01A88F"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89996" w:history="1">
        <w:r w:rsidRPr="00463561">
          <w:rPr>
            <w:rStyle w:val="a4"/>
            <w:noProof/>
          </w:rPr>
          <w:t xml:space="preserve">3.6 </w:t>
        </w:r>
        <w:r w:rsidRPr="00463561">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499489996 \h </w:instrText>
        </w:r>
        <w:r>
          <w:rPr>
            <w:noProof/>
            <w:webHidden/>
          </w:rPr>
        </w:r>
        <w:r>
          <w:rPr>
            <w:noProof/>
            <w:webHidden/>
          </w:rPr>
          <w:fldChar w:fldCharType="separate"/>
        </w:r>
        <w:r>
          <w:rPr>
            <w:noProof/>
            <w:webHidden/>
          </w:rPr>
          <w:t>- 33 -</w:t>
        </w:r>
        <w:r>
          <w:rPr>
            <w:noProof/>
            <w:webHidden/>
          </w:rPr>
          <w:fldChar w:fldCharType="end"/>
        </w:r>
      </w:hyperlink>
    </w:p>
    <w:p w14:paraId="2CAC7661"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97" w:history="1">
        <w:r w:rsidRPr="00463561">
          <w:rPr>
            <w:rStyle w:val="a4"/>
            <w:noProof/>
          </w:rPr>
          <w:t xml:space="preserve">3.6.1 </w:t>
        </w:r>
        <w:r w:rsidRPr="00463561">
          <w:rPr>
            <w:rStyle w:val="a4"/>
            <w:noProof/>
          </w:rPr>
          <w:t>实验设计</w:t>
        </w:r>
        <w:r>
          <w:rPr>
            <w:noProof/>
            <w:webHidden/>
          </w:rPr>
          <w:tab/>
        </w:r>
        <w:r>
          <w:rPr>
            <w:noProof/>
            <w:webHidden/>
          </w:rPr>
          <w:fldChar w:fldCharType="begin"/>
        </w:r>
        <w:r>
          <w:rPr>
            <w:noProof/>
            <w:webHidden/>
          </w:rPr>
          <w:instrText xml:space="preserve"> PAGEREF _Toc499489997 \h </w:instrText>
        </w:r>
        <w:r>
          <w:rPr>
            <w:noProof/>
            <w:webHidden/>
          </w:rPr>
        </w:r>
        <w:r>
          <w:rPr>
            <w:noProof/>
            <w:webHidden/>
          </w:rPr>
          <w:fldChar w:fldCharType="separate"/>
        </w:r>
        <w:r>
          <w:rPr>
            <w:noProof/>
            <w:webHidden/>
          </w:rPr>
          <w:t>- 34 -</w:t>
        </w:r>
        <w:r>
          <w:rPr>
            <w:noProof/>
            <w:webHidden/>
          </w:rPr>
          <w:fldChar w:fldCharType="end"/>
        </w:r>
      </w:hyperlink>
    </w:p>
    <w:p w14:paraId="6F462799"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98" w:history="1">
        <w:r w:rsidRPr="00463561">
          <w:rPr>
            <w:rStyle w:val="a4"/>
            <w:noProof/>
          </w:rPr>
          <w:t xml:space="preserve">3.6.2 </w:t>
        </w:r>
        <w:r w:rsidRPr="00463561">
          <w:rPr>
            <w:rStyle w:val="a4"/>
            <w:noProof/>
          </w:rPr>
          <w:t>对比算法</w:t>
        </w:r>
        <w:r>
          <w:rPr>
            <w:noProof/>
            <w:webHidden/>
          </w:rPr>
          <w:tab/>
        </w:r>
        <w:r>
          <w:rPr>
            <w:noProof/>
            <w:webHidden/>
          </w:rPr>
          <w:fldChar w:fldCharType="begin"/>
        </w:r>
        <w:r>
          <w:rPr>
            <w:noProof/>
            <w:webHidden/>
          </w:rPr>
          <w:instrText xml:space="preserve"> PAGEREF _Toc499489998 \h </w:instrText>
        </w:r>
        <w:r>
          <w:rPr>
            <w:noProof/>
            <w:webHidden/>
          </w:rPr>
        </w:r>
        <w:r>
          <w:rPr>
            <w:noProof/>
            <w:webHidden/>
          </w:rPr>
          <w:fldChar w:fldCharType="separate"/>
        </w:r>
        <w:r>
          <w:rPr>
            <w:noProof/>
            <w:webHidden/>
          </w:rPr>
          <w:t>- 34 -</w:t>
        </w:r>
        <w:r>
          <w:rPr>
            <w:noProof/>
            <w:webHidden/>
          </w:rPr>
          <w:fldChar w:fldCharType="end"/>
        </w:r>
      </w:hyperlink>
    </w:p>
    <w:p w14:paraId="716A19E8"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89999" w:history="1">
        <w:r w:rsidRPr="00463561">
          <w:rPr>
            <w:rStyle w:val="a4"/>
            <w:noProof/>
          </w:rPr>
          <w:t xml:space="preserve">3.6.3 </w:t>
        </w:r>
        <w:r w:rsidRPr="00463561">
          <w:rPr>
            <w:rStyle w:val="a4"/>
            <w:noProof/>
          </w:rPr>
          <w:t>评价标准</w:t>
        </w:r>
        <w:r>
          <w:rPr>
            <w:noProof/>
            <w:webHidden/>
          </w:rPr>
          <w:tab/>
        </w:r>
        <w:r>
          <w:rPr>
            <w:noProof/>
            <w:webHidden/>
          </w:rPr>
          <w:fldChar w:fldCharType="begin"/>
        </w:r>
        <w:r>
          <w:rPr>
            <w:noProof/>
            <w:webHidden/>
          </w:rPr>
          <w:instrText xml:space="preserve"> PAGEREF _Toc499489999 \h </w:instrText>
        </w:r>
        <w:r>
          <w:rPr>
            <w:noProof/>
            <w:webHidden/>
          </w:rPr>
        </w:r>
        <w:r>
          <w:rPr>
            <w:noProof/>
            <w:webHidden/>
          </w:rPr>
          <w:fldChar w:fldCharType="separate"/>
        </w:r>
        <w:r>
          <w:rPr>
            <w:noProof/>
            <w:webHidden/>
          </w:rPr>
          <w:t>- 34 -</w:t>
        </w:r>
        <w:r>
          <w:rPr>
            <w:noProof/>
            <w:webHidden/>
          </w:rPr>
          <w:fldChar w:fldCharType="end"/>
        </w:r>
      </w:hyperlink>
    </w:p>
    <w:p w14:paraId="0E70C6E8"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00" w:history="1">
        <w:r w:rsidRPr="00463561">
          <w:rPr>
            <w:rStyle w:val="a4"/>
            <w:noProof/>
          </w:rPr>
          <w:t xml:space="preserve">3.6.4 </w:t>
        </w:r>
        <w:r w:rsidRPr="00463561">
          <w:rPr>
            <w:rStyle w:val="a4"/>
            <w:noProof/>
          </w:rPr>
          <w:t>结果分析</w:t>
        </w:r>
        <w:r>
          <w:rPr>
            <w:noProof/>
            <w:webHidden/>
          </w:rPr>
          <w:tab/>
        </w:r>
        <w:r>
          <w:rPr>
            <w:noProof/>
            <w:webHidden/>
          </w:rPr>
          <w:fldChar w:fldCharType="begin"/>
        </w:r>
        <w:r>
          <w:rPr>
            <w:noProof/>
            <w:webHidden/>
          </w:rPr>
          <w:instrText xml:space="preserve"> PAGEREF _Toc499490000 \h </w:instrText>
        </w:r>
        <w:r>
          <w:rPr>
            <w:noProof/>
            <w:webHidden/>
          </w:rPr>
        </w:r>
        <w:r>
          <w:rPr>
            <w:noProof/>
            <w:webHidden/>
          </w:rPr>
          <w:fldChar w:fldCharType="separate"/>
        </w:r>
        <w:r>
          <w:rPr>
            <w:noProof/>
            <w:webHidden/>
          </w:rPr>
          <w:t>- 36 -</w:t>
        </w:r>
        <w:r>
          <w:rPr>
            <w:noProof/>
            <w:webHidden/>
          </w:rPr>
          <w:fldChar w:fldCharType="end"/>
        </w:r>
      </w:hyperlink>
    </w:p>
    <w:p w14:paraId="178B5BDF"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01" w:history="1">
        <w:r w:rsidRPr="00463561">
          <w:rPr>
            <w:rStyle w:val="a4"/>
            <w:noProof/>
          </w:rPr>
          <w:t xml:space="preserve">3.6.5 </w:t>
        </w:r>
        <w:r w:rsidRPr="00463561">
          <w:rPr>
            <w:rStyle w:val="a4"/>
            <w:noProof/>
          </w:rPr>
          <w:t>实验结论</w:t>
        </w:r>
        <w:r>
          <w:rPr>
            <w:noProof/>
            <w:webHidden/>
          </w:rPr>
          <w:tab/>
        </w:r>
        <w:r>
          <w:rPr>
            <w:noProof/>
            <w:webHidden/>
          </w:rPr>
          <w:fldChar w:fldCharType="begin"/>
        </w:r>
        <w:r>
          <w:rPr>
            <w:noProof/>
            <w:webHidden/>
          </w:rPr>
          <w:instrText xml:space="preserve"> PAGEREF _Toc499490001 \h </w:instrText>
        </w:r>
        <w:r>
          <w:rPr>
            <w:noProof/>
            <w:webHidden/>
          </w:rPr>
        </w:r>
        <w:r>
          <w:rPr>
            <w:noProof/>
            <w:webHidden/>
          </w:rPr>
          <w:fldChar w:fldCharType="separate"/>
        </w:r>
        <w:r>
          <w:rPr>
            <w:noProof/>
            <w:webHidden/>
          </w:rPr>
          <w:t>- 38 -</w:t>
        </w:r>
        <w:r>
          <w:rPr>
            <w:noProof/>
            <w:webHidden/>
          </w:rPr>
          <w:fldChar w:fldCharType="end"/>
        </w:r>
      </w:hyperlink>
    </w:p>
    <w:p w14:paraId="58502638"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90002" w:history="1">
        <w:r w:rsidRPr="00463561">
          <w:rPr>
            <w:rStyle w:val="a4"/>
            <w:noProof/>
          </w:rPr>
          <w:t xml:space="preserve">3.7 </w:t>
        </w:r>
        <w:r w:rsidRPr="00463561">
          <w:rPr>
            <w:rStyle w:val="a4"/>
            <w:noProof/>
          </w:rPr>
          <w:t>结论</w:t>
        </w:r>
        <w:r>
          <w:rPr>
            <w:noProof/>
            <w:webHidden/>
          </w:rPr>
          <w:tab/>
        </w:r>
        <w:r>
          <w:rPr>
            <w:noProof/>
            <w:webHidden/>
          </w:rPr>
          <w:fldChar w:fldCharType="begin"/>
        </w:r>
        <w:r>
          <w:rPr>
            <w:noProof/>
            <w:webHidden/>
          </w:rPr>
          <w:instrText xml:space="preserve"> PAGEREF _Toc499490002 \h </w:instrText>
        </w:r>
        <w:r>
          <w:rPr>
            <w:noProof/>
            <w:webHidden/>
          </w:rPr>
        </w:r>
        <w:r>
          <w:rPr>
            <w:noProof/>
            <w:webHidden/>
          </w:rPr>
          <w:fldChar w:fldCharType="separate"/>
        </w:r>
        <w:r>
          <w:rPr>
            <w:noProof/>
            <w:webHidden/>
          </w:rPr>
          <w:t>- 38 -</w:t>
        </w:r>
        <w:r>
          <w:rPr>
            <w:noProof/>
            <w:webHidden/>
          </w:rPr>
          <w:fldChar w:fldCharType="end"/>
        </w:r>
      </w:hyperlink>
    </w:p>
    <w:p w14:paraId="15D712A1" w14:textId="77777777" w:rsidR="00625E6C" w:rsidRDefault="00625E6C">
      <w:pPr>
        <w:pStyle w:val="12"/>
        <w:tabs>
          <w:tab w:val="right" w:leader="dot" w:pos="9060"/>
        </w:tabs>
        <w:rPr>
          <w:rFonts w:asciiTheme="minorHAnsi" w:eastAsiaTheme="minorEastAsia" w:hAnsiTheme="minorHAnsi" w:cstheme="minorBidi"/>
          <w:caps w:val="0"/>
          <w:noProof/>
          <w:sz w:val="24"/>
          <w:szCs w:val="24"/>
        </w:rPr>
      </w:pPr>
      <w:hyperlink w:anchor="_Toc499490003" w:history="1">
        <w:r w:rsidRPr="00463561">
          <w:rPr>
            <w:rStyle w:val="a4"/>
            <w:noProof/>
          </w:rPr>
          <w:t>第</w:t>
        </w:r>
        <w:r w:rsidRPr="00463561">
          <w:rPr>
            <w:rStyle w:val="a4"/>
            <w:noProof/>
          </w:rPr>
          <w:t>4</w:t>
        </w:r>
        <w:r w:rsidRPr="00463561">
          <w:rPr>
            <w:rStyle w:val="a4"/>
            <w:noProof/>
          </w:rPr>
          <w:t>章</w:t>
        </w:r>
        <w:r w:rsidRPr="00463561">
          <w:rPr>
            <w:rStyle w:val="a4"/>
            <w:noProof/>
          </w:rPr>
          <w:t xml:space="preserve"> </w:t>
        </w:r>
        <w:r w:rsidRPr="00463561">
          <w:rPr>
            <w:rStyle w:val="a4"/>
            <w:noProof/>
          </w:rPr>
          <w:t>面向搜索经验的查询推荐方法及查询结果可视化</w:t>
        </w:r>
        <w:r>
          <w:rPr>
            <w:noProof/>
            <w:webHidden/>
          </w:rPr>
          <w:tab/>
        </w:r>
        <w:r>
          <w:rPr>
            <w:noProof/>
            <w:webHidden/>
          </w:rPr>
          <w:fldChar w:fldCharType="begin"/>
        </w:r>
        <w:r>
          <w:rPr>
            <w:noProof/>
            <w:webHidden/>
          </w:rPr>
          <w:instrText xml:space="preserve"> PAGEREF _Toc499490003 \h </w:instrText>
        </w:r>
        <w:r>
          <w:rPr>
            <w:noProof/>
            <w:webHidden/>
          </w:rPr>
        </w:r>
        <w:r>
          <w:rPr>
            <w:noProof/>
            <w:webHidden/>
          </w:rPr>
          <w:fldChar w:fldCharType="separate"/>
        </w:r>
        <w:r>
          <w:rPr>
            <w:noProof/>
            <w:webHidden/>
          </w:rPr>
          <w:t>- 39 -</w:t>
        </w:r>
        <w:r>
          <w:rPr>
            <w:noProof/>
            <w:webHidden/>
          </w:rPr>
          <w:fldChar w:fldCharType="end"/>
        </w:r>
      </w:hyperlink>
    </w:p>
    <w:p w14:paraId="76F26D9F"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90004" w:history="1">
        <w:r w:rsidRPr="00463561">
          <w:rPr>
            <w:rStyle w:val="a4"/>
            <w:noProof/>
          </w:rPr>
          <w:t xml:space="preserve">4.1 </w:t>
        </w:r>
        <w:r w:rsidRPr="00463561">
          <w:rPr>
            <w:rStyle w:val="a4"/>
            <w:noProof/>
          </w:rPr>
          <w:t>面向搜索经验的查询推荐方法</w:t>
        </w:r>
        <w:r>
          <w:rPr>
            <w:noProof/>
            <w:webHidden/>
          </w:rPr>
          <w:tab/>
        </w:r>
        <w:r>
          <w:rPr>
            <w:noProof/>
            <w:webHidden/>
          </w:rPr>
          <w:fldChar w:fldCharType="begin"/>
        </w:r>
        <w:r>
          <w:rPr>
            <w:noProof/>
            <w:webHidden/>
          </w:rPr>
          <w:instrText xml:space="preserve"> PAGEREF _Toc499490004 \h </w:instrText>
        </w:r>
        <w:r>
          <w:rPr>
            <w:noProof/>
            <w:webHidden/>
          </w:rPr>
        </w:r>
        <w:r>
          <w:rPr>
            <w:noProof/>
            <w:webHidden/>
          </w:rPr>
          <w:fldChar w:fldCharType="separate"/>
        </w:r>
        <w:r>
          <w:rPr>
            <w:noProof/>
            <w:webHidden/>
          </w:rPr>
          <w:t>- 39 -</w:t>
        </w:r>
        <w:r>
          <w:rPr>
            <w:noProof/>
            <w:webHidden/>
          </w:rPr>
          <w:fldChar w:fldCharType="end"/>
        </w:r>
      </w:hyperlink>
    </w:p>
    <w:p w14:paraId="4D64635F"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05" w:history="1">
        <w:r w:rsidRPr="00463561">
          <w:rPr>
            <w:rStyle w:val="a4"/>
            <w:noProof/>
          </w:rPr>
          <w:t xml:space="preserve">4.1.1 </w:t>
        </w:r>
        <w:r w:rsidRPr="00463561">
          <w:rPr>
            <w:rStyle w:val="a4"/>
            <w:noProof/>
          </w:rPr>
          <w:t>面向搜索经验的查询推荐模型</w:t>
        </w:r>
        <w:r>
          <w:rPr>
            <w:noProof/>
            <w:webHidden/>
          </w:rPr>
          <w:tab/>
        </w:r>
        <w:r>
          <w:rPr>
            <w:noProof/>
            <w:webHidden/>
          </w:rPr>
          <w:fldChar w:fldCharType="begin"/>
        </w:r>
        <w:r>
          <w:rPr>
            <w:noProof/>
            <w:webHidden/>
          </w:rPr>
          <w:instrText xml:space="preserve"> PAGEREF _Toc499490005 \h </w:instrText>
        </w:r>
        <w:r>
          <w:rPr>
            <w:noProof/>
            <w:webHidden/>
          </w:rPr>
        </w:r>
        <w:r>
          <w:rPr>
            <w:noProof/>
            <w:webHidden/>
          </w:rPr>
          <w:fldChar w:fldCharType="separate"/>
        </w:r>
        <w:r>
          <w:rPr>
            <w:noProof/>
            <w:webHidden/>
          </w:rPr>
          <w:t>- 39 -</w:t>
        </w:r>
        <w:r>
          <w:rPr>
            <w:noProof/>
            <w:webHidden/>
          </w:rPr>
          <w:fldChar w:fldCharType="end"/>
        </w:r>
      </w:hyperlink>
    </w:p>
    <w:p w14:paraId="1F452209"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06" w:history="1">
        <w:r w:rsidRPr="00463561">
          <w:rPr>
            <w:rStyle w:val="a4"/>
            <w:noProof/>
          </w:rPr>
          <w:t xml:space="preserve">4.1.2 </w:t>
        </w:r>
        <w:r w:rsidRPr="00463561">
          <w:rPr>
            <w:rStyle w:val="a4"/>
            <w:noProof/>
          </w:rPr>
          <w:t>面向因果经验的查询推荐方法</w:t>
        </w:r>
        <w:r>
          <w:rPr>
            <w:noProof/>
            <w:webHidden/>
          </w:rPr>
          <w:tab/>
        </w:r>
        <w:r>
          <w:rPr>
            <w:noProof/>
            <w:webHidden/>
          </w:rPr>
          <w:fldChar w:fldCharType="begin"/>
        </w:r>
        <w:r>
          <w:rPr>
            <w:noProof/>
            <w:webHidden/>
          </w:rPr>
          <w:instrText xml:space="preserve"> PAGEREF _Toc499490006 \h </w:instrText>
        </w:r>
        <w:r>
          <w:rPr>
            <w:noProof/>
            <w:webHidden/>
          </w:rPr>
        </w:r>
        <w:r>
          <w:rPr>
            <w:noProof/>
            <w:webHidden/>
          </w:rPr>
          <w:fldChar w:fldCharType="separate"/>
        </w:r>
        <w:r>
          <w:rPr>
            <w:noProof/>
            <w:webHidden/>
          </w:rPr>
          <w:t>- 40 -</w:t>
        </w:r>
        <w:r>
          <w:rPr>
            <w:noProof/>
            <w:webHidden/>
          </w:rPr>
          <w:fldChar w:fldCharType="end"/>
        </w:r>
      </w:hyperlink>
    </w:p>
    <w:p w14:paraId="3A3763AD"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07" w:history="1">
        <w:r w:rsidRPr="00463561">
          <w:rPr>
            <w:rStyle w:val="a4"/>
            <w:noProof/>
          </w:rPr>
          <w:t xml:space="preserve">4.1.3 </w:t>
        </w:r>
        <w:r w:rsidRPr="00463561">
          <w:rPr>
            <w:rStyle w:val="a4"/>
            <w:noProof/>
          </w:rPr>
          <w:t>主题经验合并算法</w:t>
        </w:r>
        <w:r>
          <w:rPr>
            <w:noProof/>
            <w:webHidden/>
          </w:rPr>
          <w:tab/>
        </w:r>
        <w:r>
          <w:rPr>
            <w:noProof/>
            <w:webHidden/>
          </w:rPr>
          <w:fldChar w:fldCharType="begin"/>
        </w:r>
        <w:r>
          <w:rPr>
            <w:noProof/>
            <w:webHidden/>
          </w:rPr>
          <w:instrText xml:space="preserve"> PAGEREF _Toc499490007 \h </w:instrText>
        </w:r>
        <w:r>
          <w:rPr>
            <w:noProof/>
            <w:webHidden/>
          </w:rPr>
        </w:r>
        <w:r>
          <w:rPr>
            <w:noProof/>
            <w:webHidden/>
          </w:rPr>
          <w:fldChar w:fldCharType="separate"/>
        </w:r>
        <w:r>
          <w:rPr>
            <w:noProof/>
            <w:webHidden/>
          </w:rPr>
          <w:t>- 41 -</w:t>
        </w:r>
        <w:r>
          <w:rPr>
            <w:noProof/>
            <w:webHidden/>
          </w:rPr>
          <w:fldChar w:fldCharType="end"/>
        </w:r>
      </w:hyperlink>
    </w:p>
    <w:p w14:paraId="79F7A45C"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08" w:history="1">
        <w:r w:rsidRPr="00463561">
          <w:rPr>
            <w:rStyle w:val="a4"/>
            <w:noProof/>
          </w:rPr>
          <w:t xml:space="preserve">4.1.4 </w:t>
        </w:r>
        <w:r w:rsidRPr="00463561">
          <w:rPr>
            <w:rStyle w:val="a4"/>
            <w:noProof/>
          </w:rPr>
          <w:t>子任务内部的查询推荐方法</w:t>
        </w:r>
        <w:r>
          <w:rPr>
            <w:noProof/>
            <w:webHidden/>
          </w:rPr>
          <w:tab/>
        </w:r>
        <w:r>
          <w:rPr>
            <w:noProof/>
            <w:webHidden/>
          </w:rPr>
          <w:fldChar w:fldCharType="begin"/>
        </w:r>
        <w:r>
          <w:rPr>
            <w:noProof/>
            <w:webHidden/>
          </w:rPr>
          <w:instrText xml:space="preserve"> PAGEREF _Toc499490008 \h </w:instrText>
        </w:r>
        <w:r>
          <w:rPr>
            <w:noProof/>
            <w:webHidden/>
          </w:rPr>
        </w:r>
        <w:r>
          <w:rPr>
            <w:noProof/>
            <w:webHidden/>
          </w:rPr>
          <w:fldChar w:fldCharType="separate"/>
        </w:r>
        <w:r>
          <w:rPr>
            <w:noProof/>
            <w:webHidden/>
          </w:rPr>
          <w:t>- 46 -</w:t>
        </w:r>
        <w:r>
          <w:rPr>
            <w:noProof/>
            <w:webHidden/>
          </w:rPr>
          <w:fldChar w:fldCharType="end"/>
        </w:r>
      </w:hyperlink>
    </w:p>
    <w:p w14:paraId="2C694653"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09" w:history="1">
        <w:r w:rsidRPr="00463561">
          <w:rPr>
            <w:rStyle w:val="a4"/>
            <w:noProof/>
          </w:rPr>
          <w:t xml:space="preserve">4.1.5 </w:t>
        </w:r>
        <w:r w:rsidRPr="00463561">
          <w:rPr>
            <w:rStyle w:val="a4"/>
            <w:noProof/>
          </w:rPr>
          <w:t>跨子任务的查询推荐方法</w:t>
        </w:r>
        <w:r>
          <w:rPr>
            <w:noProof/>
            <w:webHidden/>
          </w:rPr>
          <w:tab/>
        </w:r>
        <w:r>
          <w:rPr>
            <w:noProof/>
            <w:webHidden/>
          </w:rPr>
          <w:fldChar w:fldCharType="begin"/>
        </w:r>
        <w:r>
          <w:rPr>
            <w:noProof/>
            <w:webHidden/>
          </w:rPr>
          <w:instrText xml:space="preserve"> PAGEREF _Toc499490009 \h </w:instrText>
        </w:r>
        <w:r>
          <w:rPr>
            <w:noProof/>
            <w:webHidden/>
          </w:rPr>
        </w:r>
        <w:r>
          <w:rPr>
            <w:noProof/>
            <w:webHidden/>
          </w:rPr>
          <w:fldChar w:fldCharType="separate"/>
        </w:r>
        <w:r>
          <w:rPr>
            <w:noProof/>
            <w:webHidden/>
          </w:rPr>
          <w:t>- 46 -</w:t>
        </w:r>
        <w:r>
          <w:rPr>
            <w:noProof/>
            <w:webHidden/>
          </w:rPr>
          <w:fldChar w:fldCharType="end"/>
        </w:r>
      </w:hyperlink>
    </w:p>
    <w:p w14:paraId="5DBB9D04"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90010" w:history="1">
        <w:r w:rsidRPr="00463561">
          <w:rPr>
            <w:rStyle w:val="a4"/>
            <w:noProof/>
          </w:rPr>
          <w:t xml:space="preserve">4.2 </w:t>
        </w:r>
        <w:r w:rsidRPr="00463561">
          <w:rPr>
            <w:rStyle w:val="a4"/>
            <w:noProof/>
          </w:rPr>
          <w:t>面向搜索经验的查询推荐结果可视化方法</w:t>
        </w:r>
        <w:r>
          <w:rPr>
            <w:noProof/>
            <w:webHidden/>
          </w:rPr>
          <w:tab/>
        </w:r>
        <w:r>
          <w:rPr>
            <w:noProof/>
            <w:webHidden/>
          </w:rPr>
          <w:fldChar w:fldCharType="begin"/>
        </w:r>
        <w:r>
          <w:rPr>
            <w:noProof/>
            <w:webHidden/>
          </w:rPr>
          <w:instrText xml:space="preserve"> PAGEREF _Toc499490010 \h </w:instrText>
        </w:r>
        <w:r>
          <w:rPr>
            <w:noProof/>
            <w:webHidden/>
          </w:rPr>
        </w:r>
        <w:r>
          <w:rPr>
            <w:noProof/>
            <w:webHidden/>
          </w:rPr>
          <w:fldChar w:fldCharType="separate"/>
        </w:r>
        <w:r>
          <w:rPr>
            <w:noProof/>
            <w:webHidden/>
          </w:rPr>
          <w:t>- 47 -</w:t>
        </w:r>
        <w:r>
          <w:rPr>
            <w:noProof/>
            <w:webHidden/>
          </w:rPr>
          <w:fldChar w:fldCharType="end"/>
        </w:r>
      </w:hyperlink>
    </w:p>
    <w:p w14:paraId="01838B82"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11" w:history="1">
        <w:r w:rsidRPr="00463561">
          <w:rPr>
            <w:rStyle w:val="a4"/>
            <w:noProof/>
          </w:rPr>
          <w:t xml:space="preserve">4.2.1 </w:t>
        </w:r>
        <w:r w:rsidRPr="00463561">
          <w:rPr>
            <w:rStyle w:val="a4"/>
            <w:noProof/>
          </w:rPr>
          <w:t>面向因果经验的查询推荐结果可视化</w:t>
        </w:r>
        <w:r>
          <w:rPr>
            <w:noProof/>
            <w:webHidden/>
          </w:rPr>
          <w:tab/>
        </w:r>
        <w:r>
          <w:rPr>
            <w:noProof/>
            <w:webHidden/>
          </w:rPr>
          <w:fldChar w:fldCharType="begin"/>
        </w:r>
        <w:r>
          <w:rPr>
            <w:noProof/>
            <w:webHidden/>
          </w:rPr>
          <w:instrText xml:space="preserve"> PAGEREF _Toc499490011 \h </w:instrText>
        </w:r>
        <w:r>
          <w:rPr>
            <w:noProof/>
            <w:webHidden/>
          </w:rPr>
        </w:r>
        <w:r>
          <w:rPr>
            <w:noProof/>
            <w:webHidden/>
          </w:rPr>
          <w:fldChar w:fldCharType="separate"/>
        </w:r>
        <w:r>
          <w:rPr>
            <w:noProof/>
            <w:webHidden/>
          </w:rPr>
          <w:t>- 47 -</w:t>
        </w:r>
        <w:r>
          <w:rPr>
            <w:noProof/>
            <w:webHidden/>
          </w:rPr>
          <w:fldChar w:fldCharType="end"/>
        </w:r>
      </w:hyperlink>
    </w:p>
    <w:p w14:paraId="2E8BA0AB"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12" w:history="1">
        <w:r w:rsidRPr="00463561">
          <w:rPr>
            <w:rStyle w:val="a4"/>
            <w:noProof/>
          </w:rPr>
          <w:t xml:space="preserve">4.2.2 </w:t>
        </w:r>
        <w:r w:rsidRPr="00463561">
          <w:rPr>
            <w:rStyle w:val="a4"/>
            <w:noProof/>
          </w:rPr>
          <w:t>子任务内部的查询推荐结果可视化</w:t>
        </w:r>
        <w:r>
          <w:rPr>
            <w:noProof/>
            <w:webHidden/>
          </w:rPr>
          <w:tab/>
        </w:r>
        <w:r>
          <w:rPr>
            <w:noProof/>
            <w:webHidden/>
          </w:rPr>
          <w:fldChar w:fldCharType="begin"/>
        </w:r>
        <w:r>
          <w:rPr>
            <w:noProof/>
            <w:webHidden/>
          </w:rPr>
          <w:instrText xml:space="preserve"> PAGEREF _Toc499490012 \h </w:instrText>
        </w:r>
        <w:r>
          <w:rPr>
            <w:noProof/>
            <w:webHidden/>
          </w:rPr>
        </w:r>
        <w:r>
          <w:rPr>
            <w:noProof/>
            <w:webHidden/>
          </w:rPr>
          <w:fldChar w:fldCharType="separate"/>
        </w:r>
        <w:r>
          <w:rPr>
            <w:noProof/>
            <w:webHidden/>
          </w:rPr>
          <w:t>- 48 -</w:t>
        </w:r>
        <w:r>
          <w:rPr>
            <w:noProof/>
            <w:webHidden/>
          </w:rPr>
          <w:fldChar w:fldCharType="end"/>
        </w:r>
      </w:hyperlink>
    </w:p>
    <w:p w14:paraId="3D9F7A91"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13" w:history="1">
        <w:r w:rsidRPr="00463561">
          <w:rPr>
            <w:rStyle w:val="a4"/>
            <w:noProof/>
          </w:rPr>
          <w:t xml:space="preserve">4.2.3 </w:t>
        </w:r>
        <w:r w:rsidRPr="00463561">
          <w:rPr>
            <w:rStyle w:val="a4"/>
            <w:noProof/>
          </w:rPr>
          <w:t>跨子任务的查询推荐结果可视化</w:t>
        </w:r>
        <w:r>
          <w:rPr>
            <w:noProof/>
            <w:webHidden/>
          </w:rPr>
          <w:tab/>
        </w:r>
        <w:r>
          <w:rPr>
            <w:noProof/>
            <w:webHidden/>
          </w:rPr>
          <w:fldChar w:fldCharType="begin"/>
        </w:r>
        <w:r>
          <w:rPr>
            <w:noProof/>
            <w:webHidden/>
          </w:rPr>
          <w:instrText xml:space="preserve"> PAGEREF _Toc499490013 \h </w:instrText>
        </w:r>
        <w:r>
          <w:rPr>
            <w:noProof/>
            <w:webHidden/>
          </w:rPr>
        </w:r>
        <w:r>
          <w:rPr>
            <w:noProof/>
            <w:webHidden/>
          </w:rPr>
          <w:fldChar w:fldCharType="separate"/>
        </w:r>
        <w:r>
          <w:rPr>
            <w:noProof/>
            <w:webHidden/>
          </w:rPr>
          <w:t>- 49 -</w:t>
        </w:r>
        <w:r>
          <w:rPr>
            <w:noProof/>
            <w:webHidden/>
          </w:rPr>
          <w:fldChar w:fldCharType="end"/>
        </w:r>
      </w:hyperlink>
    </w:p>
    <w:p w14:paraId="2A2DE5BB"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90014" w:history="1">
        <w:r w:rsidRPr="00463561">
          <w:rPr>
            <w:rStyle w:val="a4"/>
            <w:noProof/>
          </w:rPr>
          <w:t xml:space="preserve">4.3 </w:t>
        </w:r>
        <w:r w:rsidRPr="00463561">
          <w:rPr>
            <w:rStyle w:val="a4"/>
            <w:noProof/>
          </w:rPr>
          <w:t>面向搜索经验的查询推荐方法对比实验</w:t>
        </w:r>
        <w:r>
          <w:rPr>
            <w:noProof/>
            <w:webHidden/>
          </w:rPr>
          <w:tab/>
        </w:r>
        <w:r>
          <w:rPr>
            <w:noProof/>
            <w:webHidden/>
          </w:rPr>
          <w:fldChar w:fldCharType="begin"/>
        </w:r>
        <w:r>
          <w:rPr>
            <w:noProof/>
            <w:webHidden/>
          </w:rPr>
          <w:instrText xml:space="preserve"> PAGEREF _Toc499490014 \h </w:instrText>
        </w:r>
        <w:r>
          <w:rPr>
            <w:noProof/>
            <w:webHidden/>
          </w:rPr>
        </w:r>
        <w:r>
          <w:rPr>
            <w:noProof/>
            <w:webHidden/>
          </w:rPr>
          <w:fldChar w:fldCharType="separate"/>
        </w:r>
        <w:r>
          <w:rPr>
            <w:noProof/>
            <w:webHidden/>
          </w:rPr>
          <w:t>- 49 -</w:t>
        </w:r>
        <w:r>
          <w:rPr>
            <w:noProof/>
            <w:webHidden/>
          </w:rPr>
          <w:fldChar w:fldCharType="end"/>
        </w:r>
      </w:hyperlink>
    </w:p>
    <w:p w14:paraId="3DD2F905"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15" w:history="1">
        <w:r w:rsidRPr="00463561">
          <w:rPr>
            <w:rStyle w:val="a4"/>
            <w:noProof/>
          </w:rPr>
          <w:t xml:space="preserve">4.3.1 </w:t>
        </w:r>
        <w:r w:rsidRPr="00463561">
          <w:rPr>
            <w:rStyle w:val="a4"/>
            <w:noProof/>
          </w:rPr>
          <w:t>实验设计</w:t>
        </w:r>
        <w:r>
          <w:rPr>
            <w:noProof/>
            <w:webHidden/>
          </w:rPr>
          <w:tab/>
        </w:r>
        <w:r>
          <w:rPr>
            <w:noProof/>
            <w:webHidden/>
          </w:rPr>
          <w:fldChar w:fldCharType="begin"/>
        </w:r>
        <w:r>
          <w:rPr>
            <w:noProof/>
            <w:webHidden/>
          </w:rPr>
          <w:instrText xml:space="preserve"> PAGEREF _Toc499490015 \h </w:instrText>
        </w:r>
        <w:r>
          <w:rPr>
            <w:noProof/>
            <w:webHidden/>
          </w:rPr>
        </w:r>
        <w:r>
          <w:rPr>
            <w:noProof/>
            <w:webHidden/>
          </w:rPr>
          <w:fldChar w:fldCharType="separate"/>
        </w:r>
        <w:r>
          <w:rPr>
            <w:noProof/>
            <w:webHidden/>
          </w:rPr>
          <w:t>- 49 -</w:t>
        </w:r>
        <w:r>
          <w:rPr>
            <w:noProof/>
            <w:webHidden/>
          </w:rPr>
          <w:fldChar w:fldCharType="end"/>
        </w:r>
      </w:hyperlink>
    </w:p>
    <w:p w14:paraId="61A81699"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16" w:history="1">
        <w:r w:rsidRPr="00463561">
          <w:rPr>
            <w:rStyle w:val="a4"/>
            <w:noProof/>
          </w:rPr>
          <w:t xml:space="preserve">4.3.2 </w:t>
        </w:r>
        <w:r w:rsidRPr="00463561">
          <w:rPr>
            <w:rStyle w:val="a4"/>
            <w:noProof/>
          </w:rPr>
          <w:t>对比方法</w:t>
        </w:r>
        <w:r>
          <w:rPr>
            <w:noProof/>
            <w:webHidden/>
          </w:rPr>
          <w:tab/>
        </w:r>
        <w:r>
          <w:rPr>
            <w:noProof/>
            <w:webHidden/>
          </w:rPr>
          <w:fldChar w:fldCharType="begin"/>
        </w:r>
        <w:r>
          <w:rPr>
            <w:noProof/>
            <w:webHidden/>
          </w:rPr>
          <w:instrText xml:space="preserve"> PAGEREF _Toc499490016 \h </w:instrText>
        </w:r>
        <w:r>
          <w:rPr>
            <w:noProof/>
            <w:webHidden/>
          </w:rPr>
        </w:r>
        <w:r>
          <w:rPr>
            <w:noProof/>
            <w:webHidden/>
          </w:rPr>
          <w:fldChar w:fldCharType="separate"/>
        </w:r>
        <w:r>
          <w:rPr>
            <w:noProof/>
            <w:webHidden/>
          </w:rPr>
          <w:t>- 50 -</w:t>
        </w:r>
        <w:r>
          <w:rPr>
            <w:noProof/>
            <w:webHidden/>
          </w:rPr>
          <w:fldChar w:fldCharType="end"/>
        </w:r>
      </w:hyperlink>
    </w:p>
    <w:p w14:paraId="0877C700"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17" w:history="1">
        <w:r w:rsidRPr="00463561">
          <w:rPr>
            <w:rStyle w:val="a4"/>
            <w:noProof/>
          </w:rPr>
          <w:t xml:space="preserve">4.3.3 </w:t>
        </w:r>
        <w:r w:rsidRPr="00463561">
          <w:rPr>
            <w:rStyle w:val="a4"/>
            <w:noProof/>
          </w:rPr>
          <w:t>评价标准</w:t>
        </w:r>
        <w:r>
          <w:rPr>
            <w:noProof/>
            <w:webHidden/>
          </w:rPr>
          <w:tab/>
        </w:r>
        <w:r>
          <w:rPr>
            <w:noProof/>
            <w:webHidden/>
          </w:rPr>
          <w:fldChar w:fldCharType="begin"/>
        </w:r>
        <w:r>
          <w:rPr>
            <w:noProof/>
            <w:webHidden/>
          </w:rPr>
          <w:instrText xml:space="preserve"> PAGEREF _Toc499490017 \h </w:instrText>
        </w:r>
        <w:r>
          <w:rPr>
            <w:noProof/>
            <w:webHidden/>
          </w:rPr>
        </w:r>
        <w:r>
          <w:rPr>
            <w:noProof/>
            <w:webHidden/>
          </w:rPr>
          <w:fldChar w:fldCharType="separate"/>
        </w:r>
        <w:r>
          <w:rPr>
            <w:noProof/>
            <w:webHidden/>
          </w:rPr>
          <w:t>- 50 -</w:t>
        </w:r>
        <w:r>
          <w:rPr>
            <w:noProof/>
            <w:webHidden/>
          </w:rPr>
          <w:fldChar w:fldCharType="end"/>
        </w:r>
      </w:hyperlink>
    </w:p>
    <w:p w14:paraId="7619EF30"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18" w:history="1">
        <w:r w:rsidRPr="00463561">
          <w:rPr>
            <w:rStyle w:val="a4"/>
            <w:noProof/>
          </w:rPr>
          <w:t xml:space="preserve">4.3.4 </w:t>
        </w:r>
        <w:r w:rsidRPr="00463561">
          <w:rPr>
            <w:rStyle w:val="a4"/>
            <w:noProof/>
          </w:rPr>
          <w:t>结果分析</w:t>
        </w:r>
        <w:r>
          <w:rPr>
            <w:noProof/>
            <w:webHidden/>
          </w:rPr>
          <w:tab/>
        </w:r>
        <w:r>
          <w:rPr>
            <w:noProof/>
            <w:webHidden/>
          </w:rPr>
          <w:fldChar w:fldCharType="begin"/>
        </w:r>
        <w:r>
          <w:rPr>
            <w:noProof/>
            <w:webHidden/>
          </w:rPr>
          <w:instrText xml:space="preserve"> PAGEREF _Toc499490018 \h </w:instrText>
        </w:r>
        <w:r>
          <w:rPr>
            <w:noProof/>
            <w:webHidden/>
          </w:rPr>
        </w:r>
        <w:r>
          <w:rPr>
            <w:noProof/>
            <w:webHidden/>
          </w:rPr>
          <w:fldChar w:fldCharType="separate"/>
        </w:r>
        <w:r>
          <w:rPr>
            <w:noProof/>
            <w:webHidden/>
          </w:rPr>
          <w:t>- 50 -</w:t>
        </w:r>
        <w:r>
          <w:rPr>
            <w:noProof/>
            <w:webHidden/>
          </w:rPr>
          <w:fldChar w:fldCharType="end"/>
        </w:r>
      </w:hyperlink>
    </w:p>
    <w:p w14:paraId="5BF9FA60"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19" w:history="1">
        <w:r w:rsidRPr="00463561">
          <w:rPr>
            <w:rStyle w:val="a4"/>
            <w:noProof/>
          </w:rPr>
          <w:t xml:space="preserve">4.3.5 </w:t>
        </w:r>
        <w:r w:rsidRPr="00463561">
          <w:rPr>
            <w:rStyle w:val="a4"/>
            <w:noProof/>
          </w:rPr>
          <w:t>结论</w:t>
        </w:r>
        <w:r>
          <w:rPr>
            <w:noProof/>
            <w:webHidden/>
          </w:rPr>
          <w:tab/>
        </w:r>
        <w:r>
          <w:rPr>
            <w:noProof/>
            <w:webHidden/>
          </w:rPr>
          <w:fldChar w:fldCharType="begin"/>
        </w:r>
        <w:r>
          <w:rPr>
            <w:noProof/>
            <w:webHidden/>
          </w:rPr>
          <w:instrText xml:space="preserve"> PAGEREF _Toc499490019 \h </w:instrText>
        </w:r>
        <w:r>
          <w:rPr>
            <w:noProof/>
            <w:webHidden/>
          </w:rPr>
        </w:r>
        <w:r>
          <w:rPr>
            <w:noProof/>
            <w:webHidden/>
          </w:rPr>
          <w:fldChar w:fldCharType="separate"/>
        </w:r>
        <w:r>
          <w:rPr>
            <w:noProof/>
            <w:webHidden/>
          </w:rPr>
          <w:t>- 51 -</w:t>
        </w:r>
        <w:r>
          <w:rPr>
            <w:noProof/>
            <w:webHidden/>
          </w:rPr>
          <w:fldChar w:fldCharType="end"/>
        </w:r>
      </w:hyperlink>
    </w:p>
    <w:p w14:paraId="20070B1F"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90020" w:history="1">
        <w:r w:rsidRPr="00463561">
          <w:rPr>
            <w:rStyle w:val="a4"/>
            <w:noProof/>
          </w:rPr>
          <w:t xml:space="preserve">4.4 </w:t>
        </w:r>
        <w:r w:rsidRPr="00463561">
          <w:rPr>
            <w:rStyle w:val="a4"/>
            <w:noProof/>
          </w:rPr>
          <w:t>结论</w:t>
        </w:r>
        <w:r>
          <w:rPr>
            <w:noProof/>
            <w:webHidden/>
          </w:rPr>
          <w:tab/>
        </w:r>
        <w:r>
          <w:rPr>
            <w:noProof/>
            <w:webHidden/>
          </w:rPr>
          <w:fldChar w:fldCharType="begin"/>
        </w:r>
        <w:r>
          <w:rPr>
            <w:noProof/>
            <w:webHidden/>
          </w:rPr>
          <w:instrText xml:space="preserve"> PAGEREF _Toc499490020 \h </w:instrText>
        </w:r>
        <w:r>
          <w:rPr>
            <w:noProof/>
            <w:webHidden/>
          </w:rPr>
        </w:r>
        <w:r>
          <w:rPr>
            <w:noProof/>
            <w:webHidden/>
          </w:rPr>
          <w:fldChar w:fldCharType="separate"/>
        </w:r>
        <w:r>
          <w:rPr>
            <w:noProof/>
            <w:webHidden/>
          </w:rPr>
          <w:t>- 51 -</w:t>
        </w:r>
        <w:r>
          <w:rPr>
            <w:noProof/>
            <w:webHidden/>
          </w:rPr>
          <w:fldChar w:fldCharType="end"/>
        </w:r>
      </w:hyperlink>
    </w:p>
    <w:p w14:paraId="49425A5C" w14:textId="77777777" w:rsidR="00625E6C" w:rsidRDefault="00625E6C">
      <w:pPr>
        <w:pStyle w:val="12"/>
        <w:tabs>
          <w:tab w:val="right" w:leader="dot" w:pos="9060"/>
        </w:tabs>
        <w:rPr>
          <w:rFonts w:asciiTheme="minorHAnsi" w:eastAsiaTheme="minorEastAsia" w:hAnsiTheme="minorHAnsi" w:cstheme="minorBidi"/>
          <w:caps w:val="0"/>
          <w:noProof/>
          <w:sz w:val="24"/>
          <w:szCs w:val="24"/>
        </w:rPr>
      </w:pPr>
      <w:hyperlink w:anchor="_Toc499490021" w:history="1">
        <w:r w:rsidRPr="00463561">
          <w:rPr>
            <w:rStyle w:val="a4"/>
            <w:noProof/>
          </w:rPr>
          <w:t>第</w:t>
        </w:r>
        <w:r w:rsidRPr="00463561">
          <w:rPr>
            <w:rStyle w:val="a4"/>
            <w:noProof/>
          </w:rPr>
          <w:t>5</w:t>
        </w:r>
        <w:r w:rsidRPr="00463561">
          <w:rPr>
            <w:rStyle w:val="a4"/>
            <w:noProof/>
          </w:rPr>
          <w:t>章</w:t>
        </w:r>
        <w:r w:rsidRPr="00463561">
          <w:rPr>
            <w:rStyle w:val="a4"/>
            <w:noProof/>
          </w:rPr>
          <w:t xml:space="preserve"> </w:t>
        </w:r>
        <w:r w:rsidRPr="00463561">
          <w:rPr>
            <w:rStyle w:val="a4"/>
            <w:noProof/>
          </w:rPr>
          <w:t>面向搜索经验的查询推荐系统</w:t>
        </w:r>
        <w:r>
          <w:rPr>
            <w:noProof/>
            <w:webHidden/>
          </w:rPr>
          <w:tab/>
        </w:r>
        <w:r>
          <w:rPr>
            <w:noProof/>
            <w:webHidden/>
          </w:rPr>
          <w:fldChar w:fldCharType="begin"/>
        </w:r>
        <w:r>
          <w:rPr>
            <w:noProof/>
            <w:webHidden/>
          </w:rPr>
          <w:instrText xml:space="preserve"> PAGEREF _Toc499490021 \h </w:instrText>
        </w:r>
        <w:r>
          <w:rPr>
            <w:noProof/>
            <w:webHidden/>
          </w:rPr>
        </w:r>
        <w:r>
          <w:rPr>
            <w:noProof/>
            <w:webHidden/>
          </w:rPr>
          <w:fldChar w:fldCharType="separate"/>
        </w:r>
        <w:r>
          <w:rPr>
            <w:noProof/>
            <w:webHidden/>
          </w:rPr>
          <w:t>- 53 -</w:t>
        </w:r>
        <w:r>
          <w:rPr>
            <w:noProof/>
            <w:webHidden/>
          </w:rPr>
          <w:fldChar w:fldCharType="end"/>
        </w:r>
      </w:hyperlink>
    </w:p>
    <w:p w14:paraId="11915ACF"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90022" w:history="1">
        <w:r w:rsidRPr="00463561">
          <w:rPr>
            <w:rStyle w:val="a4"/>
            <w:noProof/>
          </w:rPr>
          <w:t xml:space="preserve">5.1 </w:t>
        </w:r>
        <w:r w:rsidRPr="00463561">
          <w:rPr>
            <w:rStyle w:val="a4"/>
            <w:noProof/>
          </w:rPr>
          <w:t>系统分析与设计</w:t>
        </w:r>
        <w:r>
          <w:rPr>
            <w:noProof/>
            <w:webHidden/>
          </w:rPr>
          <w:tab/>
        </w:r>
        <w:r>
          <w:rPr>
            <w:noProof/>
            <w:webHidden/>
          </w:rPr>
          <w:fldChar w:fldCharType="begin"/>
        </w:r>
        <w:r>
          <w:rPr>
            <w:noProof/>
            <w:webHidden/>
          </w:rPr>
          <w:instrText xml:space="preserve"> PAGEREF _Toc499490022 \h </w:instrText>
        </w:r>
        <w:r>
          <w:rPr>
            <w:noProof/>
            <w:webHidden/>
          </w:rPr>
        </w:r>
        <w:r>
          <w:rPr>
            <w:noProof/>
            <w:webHidden/>
          </w:rPr>
          <w:fldChar w:fldCharType="separate"/>
        </w:r>
        <w:r>
          <w:rPr>
            <w:noProof/>
            <w:webHidden/>
          </w:rPr>
          <w:t>- 53 -</w:t>
        </w:r>
        <w:r>
          <w:rPr>
            <w:noProof/>
            <w:webHidden/>
          </w:rPr>
          <w:fldChar w:fldCharType="end"/>
        </w:r>
      </w:hyperlink>
    </w:p>
    <w:p w14:paraId="10557372"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23" w:history="1">
        <w:r w:rsidRPr="00463561">
          <w:rPr>
            <w:rStyle w:val="a4"/>
            <w:noProof/>
          </w:rPr>
          <w:t xml:space="preserve">5.1.1 </w:t>
        </w:r>
        <w:r w:rsidRPr="00463561">
          <w:rPr>
            <w:rStyle w:val="a4"/>
            <w:noProof/>
          </w:rPr>
          <w:t>用例分析</w:t>
        </w:r>
        <w:r>
          <w:rPr>
            <w:noProof/>
            <w:webHidden/>
          </w:rPr>
          <w:tab/>
        </w:r>
        <w:r>
          <w:rPr>
            <w:noProof/>
            <w:webHidden/>
          </w:rPr>
          <w:fldChar w:fldCharType="begin"/>
        </w:r>
        <w:r>
          <w:rPr>
            <w:noProof/>
            <w:webHidden/>
          </w:rPr>
          <w:instrText xml:space="preserve"> PAGEREF _Toc499490023 \h </w:instrText>
        </w:r>
        <w:r>
          <w:rPr>
            <w:noProof/>
            <w:webHidden/>
          </w:rPr>
        </w:r>
        <w:r>
          <w:rPr>
            <w:noProof/>
            <w:webHidden/>
          </w:rPr>
          <w:fldChar w:fldCharType="separate"/>
        </w:r>
        <w:r>
          <w:rPr>
            <w:noProof/>
            <w:webHidden/>
          </w:rPr>
          <w:t>- 53 -</w:t>
        </w:r>
        <w:r>
          <w:rPr>
            <w:noProof/>
            <w:webHidden/>
          </w:rPr>
          <w:fldChar w:fldCharType="end"/>
        </w:r>
      </w:hyperlink>
    </w:p>
    <w:p w14:paraId="393A9164"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24" w:history="1">
        <w:r w:rsidRPr="00463561">
          <w:rPr>
            <w:rStyle w:val="a4"/>
            <w:noProof/>
          </w:rPr>
          <w:t xml:space="preserve">5.1.2 </w:t>
        </w:r>
        <w:r w:rsidRPr="00463561">
          <w:rPr>
            <w:rStyle w:val="a4"/>
            <w:noProof/>
          </w:rPr>
          <w:t>系统功能设计</w:t>
        </w:r>
        <w:r>
          <w:rPr>
            <w:noProof/>
            <w:webHidden/>
          </w:rPr>
          <w:tab/>
        </w:r>
        <w:r>
          <w:rPr>
            <w:noProof/>
            <w:webHidden/>
          </w:rPr>
          <w:fldChar w:fldCharType="begin"/>
        </w:r>
        <w:r>
          <w:rPr>
            <w:noProof/>
            <w:webHidden/>
          </w:rPr>
          <w:instrText xml:space="preserve"> PAGEREF _Toc499490024 \h </w:instrText>
        </w:r>
        <w:r>
          <w:rPr>
            <w:noProof/>
            <w:webHidden/>
          </w:rPr>
        </w:r>
        <w:r>
          <w:rPr>
            <w:noProof/>
            <w:webHidden/>
          </w:rPr>
          <w:fldChar w:fldCharType="separate"/>
        </w:r>
        <w:r>
          <w:rPr>
            <w:noProof/>
            <w:webHidden/>
          </w:rPr>
          <w:t>- 54 -</w:t>
        </w:r>
        <w:r>
          <w:rPr>
            <w:noProof/>
            <w:webHidden/>
          </w:rPr>
          <w:fldChar w:fldCharType="end"/>
        </w:r>
      </w:hyperlink>
    </w:p>
    <w:p w14:paraId="16E86CEB"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25" w:history="1">
        <w:r w:rsidRPr="00463561">
          <w:rPr>
            <w:rStyle w:val="a4"/>
            <w:noProof/>
          </w:rPr>
          <w:t xml:space="preserve">5.1.3 </w:t>
        </w:r>
        <w:r w:rsidRPr="00463561">
          <w:rPr>
            <w:rStyle w:val="a4"/>
            <w:noProof/>
          </w:rPr>
          <w:t>系统架构设计</w:t>
        </w:r>
        <w:r>
          <w:rPr>
            <w:noProof/>
            <w:webHidden/>
          </w:rPr>
          <w:tab/>
        </w:r>
        <w:r>
          <w:rPr>
            <w:noProof/>
            <w:webHidden/>
          </w:rPr>
          <w:fldChar w:fldCharType="begin"/>
        </w:r>
        <w:r>
          <w:rPr>
            <w:noProof/>
            <w:webHidden/>
          </w:rPr>
          <w:instrText xml:space="preserve"> PAGEREF _Toc499490025 \h </w:instrText>
        </w:r>
        <w:r>
          <w:rPr>
            <w:noProof/>
            <w:webHidden/>
          </w:rPr>
        </w:r>
        <w:r>
          <w:rPr>
            <w:noProof/>
            <w:webHidden/>
          </w:rPr>
          <w:fldChar w:fldCharType="separate"/>
        </w:r>
        <w:r>
          <w:rPr>
            <w:noProof/>
            <w:webHidden/>
          </w:rPr>
          <w:t>- 55 -</w:t>
        </w:r>
        <w:r>
          <w:rPr>
            <w:noProof/>
            <w:webHidden/>
          </w:rPr>
          <w:fldChar w:fldCharType="end"/>
        </w:r>
      </w:hyperlink>
    </w:p>
    <w:p w14:paraId="6DA720B3"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90026" w:history="1">
        <w:r w:rsidRPr="00463561">
          <w:rPr>
            <w:rStyle w:val="a4"/>
            <w:noProof/>
          </w:rPr>
          <w:t xml:space="preserve">5.2 </w:t>
        </w:r>
        <w:r w:rsidRPr="00463561">
          <w:rPr>
            <w:rStyle w:val="a4"/>
            <w:noProof/>
          </w:rPr>
          <w:t>系统实现</w:t>
        </w:r>
        <w:r>
          <w:rPr>
            <w:noProof/>
            <w:webHidden/>
          </w:rPr>
          <w:tab/>
        </w:r>
        <w:r>
          <w:rPr>
            <w:noProof/>
            <w:webHidden/>
          </w:rPr>
          <w:fldChar w:fldCharType="begin"/>
        </w:r>
        <w:r>
          <w:rPr>
            <w:noProof/>
            <w:webHidden/>
          </w:rPr>
          <w:instrText xml:space="preserve"> PAGEREF _Toc499490026 \h </w:instrText>
        </w:r>
        <w:r>
          <w:rPr>
            <w:noProof/>
            <w:webHidden/>
          </w:rPr>
        </w:r>
        <w:r>
          <w:rPr>
            <w:noProof/>
            <w:webHidden/>
          </w:rPr>
          <w:fldChar w:fldCharType="separate"/>
        </w:r>
        <w:r>
          <w:rPr>
            <w:noProof/>
            <w:webHidden/>
          </w:rPr>
          <w:t>- 57 -</w:t>
        </w:r>
        <w:r>
          <w:rPr>
            <w:noProof/>
            <w:webHidden/>
          </w:rPr>
          <w:fldChar w:fldCharType="end"/>
        </w:r>
      </w:hyperlink>
    </w:p>
    <w:p w14:paraId="3F9E6F1C"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27" w:history="1">
        <w:r w:rsidRPr="00463561">
          <w:rPr>
            <w:rStyle w:val="a4"/>
            <w:noProof/>
          </w:rPr>
          <w:t xml:space="preserve">5.2.1 </w:t>
        </w:r>
        <w:r w:rsidRPr="00463561">
          <w:rPr>
            <w:rStyle w:val="a4"/>
            <w:noProof/>
          </w:rPr>
          <w:t>查询推荐计算模块</w:t>
        </w:r>
        <w:r>
          <w:rPr>
            <w:noProof/>
            <w:webHidden/>
          </w:rPr>
          <w:tab/>
        </w:r>
        <w:r>
          <w:rPr>
            <w:noProof/>
            <w:webHidden/>
          </w:rPr>
          <w:fldChar w:fldCharType="begin"/>
        </w:r>
        <w:r>
          <w:rPr>
            <w:noProof/>
            <w:webHidden/>
          </w:rPr>
          <w:instrText xml:space="preserve"> PAGEREF _Toc499490027 \h </w:instrText>
        </w:r>
        <w:r>
          <w:rPr>
            <w:noProof/>
            <w:webHidden/>
          </w:rPr>
        </w:r>
        <w:r>
          <w:rPr>
            <w:noProof/>
            <w:webHidden/>
          </w:rPr>
          <w:fldChar w:fldCharType="separate"/>
        </w:r>
        <w:r>
          <w:rPr>
            <w:noProof/>
            <w:webHidden/>
          </w:rPr>
          <w:t>- 57 -</w:t>
        </w:r>
        <w:r>
          <w:rPr>
            <w:noProof/>
            <w:webHidden/>
          </w:rPr>
          <w:fldChar w:fldCharType="end"/>
        </w:r>
      </w:hyperlink>
    </w:p>
    <w:p w14:paraId="3C195738"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28" w:history="1">
        <w:r w:rsidRPr="00463561">
          <w:rPr>
            <w:rStyle w:val="a4"/>
            <w:noProof/>
          </w:rPr>
          <w:t xml:space="preserve">5.2.2 </w:t>
        </w:r>
        <w:r w:rsidRPr="00463561">
          <w:rPr>
            <w:rStyle w:val="a4"/>
            <w:noProof/>
          </w:rPr>
          <w:t>查询推荐时间树存储模块</w:t>
        </w:r>
        <w:r>
          <w:rPr>
            <w:noProof/>
            <w:webHidden/>
          </w:rPr>
          <w:tab/>
        </w:r>
        <w:r>
          <w:rPr>
            <w:noProof/>
            <w:webHidden/>
          </w:rPr>
          <w:fldChar w:fldCharType="begin"/>
        </w:r>
        <w:r>
          <w:rPr>
            <w:noProof/>
            <w:webHidden/>
          </w:rPr>
          <w:instrText xml:space="preserve"> PAGEREF _Toc499490028 \h </w:instrText>
        </w:r>
        <w:r>
          <w:rPr>
            <w:noProof/>
            <w:webHidden/>
          </w:rPr>
        </w:r>
        <w:r>
          <w:rPr>
            <w:noProof/>
            <w:webHidden/>
          </w:rPr>
          <w:fldChar w:fldCharType="separate"/>
        </w:r>
        <w:r>
          <w:rPr>
            <w:noProof/>
            <w:webHidden/>
          </w:rPr>
          <w:t>- 57 -</w:t>
        </w:r>
        <w:r>
          <w:rPr>
            <w:noProof/>
            <w:webHidden/>
          </w:rPr>
          <w:fldChar w:fldCharType="end"/>
        </w:r>
      </w:hyperlink>
    </w:p>
    <w:p w14:paraId="3333D536" w14:textId="77777777" w:rsidR="00625E6C" w:rsidRDefault="00625E6C">
      <w:pPr>
        <w:pStyle w:val="32"/>
        <w:tabs>
          <w:tab w:val="right" w:leader="dot" w:pos="9060"/>
        </w:tabs>
        <w:ind w:left="480"/>
        <w:rPr>
          <w:rFonts w:asciiTheme="minorHAnsi" w:eastAsiaTheme="minorEastAsia" w:hAnsiTheme="minorHAnsi" w:cstheme="minorBidi"/>
          <w:noProof/>
          <w:szCs w:val="24"/>
        </w:rPr>
      </w:pPr>
      <w:hyperlink w:anchor="_Toc499490029" w:history="1">
        <w:r w:rsidRPr="00463561">
          <w:rPr>
            <w:rStyle w:val="a4"/>
            <w:noProof/>
          </w:rPr>
          <w:t xml:space="preserve">5.2.3 </w:t>
        </w:r>
        <w:r w:rsidRPr="00463561">
          <w:rPr>
            <w:rStyle w:val="a4"/>
            <w:noProof/>
          </w:rPr>
          <w:t>查询推荐可视化模块</w:t>
        </w:r>
        <w:r>
          <w:rPr>
            <w:noProof/>
            <w:webHidden/>
          </w:rPr>
          <w:tab/>
        </w:r>
        <w:r>
          <w:rPr>
            <w:noProof/>
            <w:webHidden/>
          </w:rPr>
          <w:fldChar w:fldCharType="begin"/>
        </w:r>
        <w:r>
          <w:rPr>
            <w:noProof/>
            <w:webHidden/>
          </w:rPr>
          <w:instrText xml:space="preserve"> PAGEREF _Toc499490029 \h </w:instrText>
        </w:r>
        <w:r>
          <w:rPr>
            <w:noProof/>
            <w:webHidden/>
          </w:rPr>
        </w:r>
        <w:r>
          <w:rPr>
            <w:noProof/>
            <w:webHidden/>
          </w:rPr>
          <w:fldChar w:fldCharType="separate"/>
        </w:r>
        <w:r>
          <w:rPr>
            <w:noProof/>
            <w:webHidden/>
          </w:rPr>
          <w:t>- 57 -</w:t>
        </w:r>
        <w:r>
          <w:rPr>
            <w:noProof/>
            <w:webHidden/>
          </w:rPr>
          <w:fldChar w:fldCharType="end"/>
        </w:r>
      </w:hyperlink>
    </w:p>
    <w:p w14:paraId="66875899" w14:textId="77777777" w:rsidR="00625E6C" w:rsidRDefault="00625E6C">
      <w:pPr>
        <w:pStyle w:val="21"/>
        <w:tabs>
          <w:tab w:val="right" w:leader="dot" w:pos="9060"/>
        </w:tabs>
        <w:rPr>
          <w:rFonts w:asciiTheme="minorHAnsi" w:eastAsiaTheme="minorEastAsia" w:hAnsiTheme="minorHAnsi" w:cstheme="minorBidi"/>
          <w:smallCaps w:val="0"/>
          <w:noProof/>
          <w:szCs w:val="24"/>
        </w:rPr>
      </w:pPr>
      <w:hyperlink w:anchor="_Toc499490030" w:history="1">
        <w:r w:rsidRPr="00463561">
          <w:rPr>
            <w:rStyle w:val="a4"/>
            <w:noProof/>
          </w:rPr>
          <w:t xml:space="preserve">5.3 </w:t>
        </w:r>
        <w:r w:rsidRPr="00463561">
          <w:rPr>
            <w:rStyle w:val="a4"/>
            <w:noProof/>
          </w:rPr>
          <w:t>实例分析</w:t>
        </w:r>
        <w:r>
          <w:rPr>
            <w:noProof/>
            <w:webHidden/>
          </w:rPr>
          <w:tab/>
        </w:r>
        <w:r>
          <w:rPr>
            <w:noProof/>
            <w:webHidden/>
          </w:rPr>
          <w:fldChar w:fldCharType="begin"/>
        </w:r>
        <w:r>
          <w:rPr>
            <w:noProof/>
            <w:webHidden/>
          </w:rPr>
          <w:instrText xml:space="preserve"> PAGEREF _Toc499490030 \h </w:instrText>
        </w:r>
        <w:r>
          <w:rPr>
            <w:noProof/>
            <w:webHidden/>
          </w:rPr>
        </w:r>
        <w:r>
          <w:rPr>
            <w:noProof/>
            <w:webHidden/>
          </w:rPr>
          <w:fldChar w:fldCharType="separate"/>
        </w:r>
        <w:r>
          <w:rPr>
            <w:noProof/>
            <w:webHidden/>
          </w:rPr>
          <w:t>- 57 -</w:t>
        </w:r>
        <w:r>
          <w:rPr>
            <w:noProof/>
            <w:webHidden/>
          </w:rPr>
          <w:fldChar w:fldCharType="end"/>
        </w:r>
      </w:hyperlink>
    </w:p>
    <w:p w14:paraId="715ED991" w14:textId="77777777" w:rsidR="00625E6C" w:rsidRDefault="00625E6C">
      <w:pPr>
        <w:pStyle w:val="12"/>
        <w:tabs>
          <w:tab w:val="right" w:leader="dot" w:pos="9060"/>
        </w:tabs>
        <w:rPr>
          <w:rFonts w:asciiTheme="minorHAnsi" w:eastAsiaTheme="minorEastAsia" w:hAnsiTheme="minorHAnsi" w:cstheme="minorBidi"/>
          <w:caps w:val="0"/>
          <w:noProof/>
          <w:sz w:val="24"/>
          <w:szCs w:val="24"/>
        </w:rPr>
      </w:pPr>
      <w:hyperlink w:anchor="_Toc499490031" w:history="1">
        <w:r w:rsidRPr="00463561">
          <w:rPr>
            <w:rStyle w:val="a4"/>
            <w:noProof/>
          </w:rPr>
          <w:t>参考文献</w:t>
        </w:r>
        <w:r>
          <w:rPr>
            <w:noProof/>
            <w:webHidden/>
          </w:rPr>
          <w:tab/>
        </w:r>
        <w:r>
          <w:rPr>
            <w:noProof/>
            <w:webHidden/>
          </w:rPr>
          <w:fldChar w:fldCharType="begin"/>
        </w:r>
        <w:r>
          <w:rPr>
            <w:noProof/>
            <w:webHidden/>
          </w:rPr>
          <w:instrText xml:space="preserve"> PAGEREF _Toc499490031 \h </w:instrText>
        </w:r>
        <w:r>
          <w:rPr>
            <w:noProof/>
            <w:webHidden/>
          </w:rPr>
        </w:r>
        <w:r>
          <w:rPr>
            <w:noProof/>
            <w:webHidden/>
          </w:rPr>
          <w:fldChar w:fldCharType="separate"/>
        </w:r>
        <w:r>
          <w:rPr>
            <w:noProof/>
            <w:webHidden/>
          </w:rPr>
          <w:t>- 58 -</w:t>
        </w:r>
        <w:r>
          <w:rPr>
            <w:noProof/>
            <w:webHidden/>
          </w:rPr>
          <w:fldChar w:fldCharType="end"/>
        </w:r>
      </w:hyperlink>
    </w:p>
    <w:p w14:paraId="5ECD96C5" w14:textId="77777777" w:rsidR="00625E6C" w:rsidRDefault="00625E6C">
      <w:pPr>
        <w:pStyle w:val="12"/>
        <w:tabs>
          <w:tab w:val="right" w:leader="dot" w:pos="9060"/>
        </w:tabs>
        <w:rPr>
          <w:rFonts w:asciiTheme="minorHAnsi" w:eastAsiaTheme="minorEastAsia" w:hAnsiTheme="minorHAnsi" w:cstheme="minorBidi"/>
          <w:caps w:val="0"/>
          <w:noProof/>
          <w:sz w:val="24"/>
          <w:szCs w:val="24"/>
        </w:rPr>
      </w:pPr>
      <w:hyperlink w:anchor="_Toc499490032" w:history="1">
        <w:r w:rsidRPr="00463561">
          <w:rPr>
            <w:rStyle w:val="a4"/>
            <w:noProof/>
          </w:rPr>
          <w:t>致</w:t>
        </w:r>
        <w:r w:rsidRPr="00463561">
          <w:rPr>
            <w:rStyle w:val="a4"/>
            <w:noProof/>
          </w:rPr>
          <w:t xml:space="preserve">  </w:t>
        </w:r>
        <w:r w:rsidRPr="00463561">
          <w:rPr>
            <w:rStyle w:val="a4"/>
            <w:noProof/>
          </w:rPr>
          <w:t>谢</w:t>
        </w:r>
        <w:r>
          <w:rPr>
            <w:noProof/>
            <w:webHidden/>
          </w:rPr>
          <w:tab/>
        </w:r>
        <w:r>
          <w:rPr>
            <w:noProof/>
            <w:webHidden/>
          </w:rPr>
          <w:fldChar w:fldCharType="begin"/>
        </w:r>
        <w:r>
          <w:rPr>
            <w:noProof/>
            <w:webHidden/>
          </w:rPr>
          <w:instrText xml:space="preserve"> PAGEREF _Toc499490032 \h </w:instrText>
        </w:r>
        <w:r>
          <w:rPr>
            <w:noProof/>
            <w:webHidden/>
          </w:rPr>
        </w:r>
        <w:r>
          <w:rPr>
            <w:noProof/>
            <w:webHidden/>
          </w:rPr>
          <w:fldChar w:fldCharType="separate"/>
        </w:r>
        <w:r>
          <w:rPr>
            <w:noProof/>
            <w:webHidden/>
          </w:rPr>
          <w:t>- 59 -</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5" w:name="_Toc390687468"/>
      <w:bookmarkStart w:id="26" w:name="_Toc499489973"/>
      <w:r w:rsidRPr="0058252A">
        <w:lastRenderedPageBreak/>
        <w:t>引</w:t>
      </w:r>
      <w:r w:rsidR="00CE0340" w:rsidRPr="0058252A">
        <w:t xml:space="preserve"> </w:t>
      </w:r>
      <w:r w:rsidRPr="0058252A">
        <w:t>言</w:t>
      </w:r>
      <w:bookmarkEnd w:id="25"/>
      <w:bookmarkEnd w:id="26"/>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3C0A3F6E" w:rsidR="005B7547" w:rsidRDefault="00F87202" w:rsidP="00C27105">
      <w:pPr>
        <w:pStyle w:val="2"/>
        <w:snapToGrid/>
      </w:pPr>
      <w:bookmarkStart w:id="27" w:name="_Toc499489974"/>
      <w:r>
        <w:rPr>
          <w:rFonts w:hint="eastAsia"/>
        </w:rPr>
        <w:t>研究背景与意义</w:t>
      </w:r>
      <w:bookmarkEnd w:id="27"/>
    </w:p>
    <w:p w14:paraId="4DB7CEB4" w14:textId="68CD2E8E"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79AAAB1B" w:rsidR="00F87202" w:rsidRDefault="00C27105" w:rsidP="00C27105">
      <w:pPr>
        <w:pStyle w:val="2"/>
        <w:snapToGrid/>
      </w:pPr>
      <w:bookmarkStart w:id="28" w:name="_Toc499489975"/>
      <w:r>
        <w:rPr>
          <w:rFonts w:hint="eastAsia"/>
        </w:rPr>
        <w:t>主要研究内容</w:t>
      </w:r>
      <w:bookmarkEnd w:id="28"/>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2AE98751" w:rsidR="00310991" w:rsidRDefault="00065512"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53ACE7D9">
            <wp:simplePos x="0" y="0"/>
            <wp:positionH relativeFrom="column">
              <wp:posOffset>69850</wp:posOffset>
            </wp:positionH>
            <wp:positionV relativeFrom="paragraph">
              <wp:posOffset>366395</wp:posOffset>
            </wp:positionV>
            <wp:extent cx="5749290" cy="4406265"/>
            <wp:effectExtent l="0" t="0" r="0" b="0"/>
            <wp:wrapTopAndBottom/>
            <wp:docPr id="10" name="图片 10" descr="论文配图/引言-研究框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9305" b="14044"/>
                    <a:stretch/>
                  </pic:blipFill>
                  <pic:spPr bwMode="auto">
                    <a:xfrm>
                      <a:off x="0" y="0"/>
                      <a:ext cx="5749290" cy="4406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69547628"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p>
    <w:p w14:paraId="7C07C945" w14:textId="5AB1FC58"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p>
    <w:p w14:paraId="3BA54AD5" w14:textId="3512AFDA" w:rsidR="00B474DB" w:rsidRDefault="00B4677F" w:rsidP="00356CDB">
      <w:pPr>
        <w:pStyle w:val="11"/>
        <w:spacing w:line="440" w:lineRule="exact"/>
        <w:rPr>
          <w:lang w:eastAsia="zh-CN"/>
        </w:rPr>
      </w:pPr>
      <w:r>
        <w:rPr>
          <w:rFonts w:hint="eastAsia"/>
          <w:lang w:eastAsia="zh-CN"/>
        </w:rPr>
        <w:t>//TODO</w:t>
      </w:r>
    </w:p>
    <w:p w14:paraId="3525A50F" w14:textId="6E171F5A" w:rsidR="00481747" w:rsidRDefault="00B72A83" w:rsidP="00B72A83">
      <w:pPr>
        <w:pStyle w:val="3"/>
        <w:ind w:left="0"/>
        <w:rPr>
          <w:lang w:val="x-none"/>
        </w:rPr>
      </w:pPr>
      <w:bookmarkStart w:id="29" w:name="_Toc499489976"/>
      <w:r>
        <w:rPr>
          <w:rFonts w:hint="eastAsia"/>
          <w:lang w:val="x-none"/>
        </w:rPr>
        <w:t>搜索经验蕴含性验证及搜索经验提取方法提出</w:t>
      </w:r>
      <w:bookmarkEnd w:id="29"/>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2D5B6701" w:rsidR="00B72A83" w:rsidRDefault="00B72A83" w:rsidP="00B72A83">
      <w:pPr>
        <w:pStyle w:val="3"/>
        <w:ind w:left="0"/>
        <w:rPr>
          <w:lang w:val="x-none"/>
        </w:rPr>
      </w:pPr>
      <w:bookmarkStart w:id="30" w:name="_Toc499489977"/>
      <w:r>
        <w:rPr>
          <w:rFonts w:hint="eastAsia"/>
          <w:lang w:val="x-none"/>
        </w:rPr>
        <w:t>面向搜索经验的查询推荐</w:t>
      </w:r>
      <w:r w:rsidR="00E02DDF">
        <w:rPr>
          <w:rFonts w:hint="eastAsia"/>
          <w:lang w:val="x-none"/>
        </w:rPr>
        <w:t>及查询推荐可视化</w:t>
      </w:r>
      <w:r>
        <w:rPr>
          <w:rFonts w:hint="eastAsia"/>
          <w:lang w:val="x-none"/>
        </w:rPr>
        <w:t>方法</w:t>
      </w:r>
      <w:r w:rsidR="000600E7">
        <w:rPr>
          <w:rFonts w:hint="eastAsia"/>
          <w:lang w:val="x-none"/>
        </w:rPr>
        <w:t>提出</w:t>
      </w:r>
      <w:bookmarkEnd w:id="30"/>
    </w:p>
    <w:p w14:paraId="7166A16B" w14:textId="1F3D77EA" w:rsidR="00E02DDF" w:rsidRDefault="00DE1FC4" w:rsidP="006C574A">
      <w:pPr>
        <w:pStyle w:val="afff"/>
        <w:spacing w:line="440" w:lineRule="exact"/>
        <w:ind w:firstLineChars="200" w:firstLine="480"/>
      </w:pPr>
      <w:r w:rsidRPr="006C574A">
        <w:rPr>
          <w:rFonts w:cs="Times New Roman" w:hint="eastAsia"/>
          <w:szCs w:val="24"/>
        </w:rPr>
        <w:lastRenderedPageBreak/>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1B9A221C" w:rsidR="00E02DDF" w:rsidRDefault="00C664BB" w:rsidP="00B72A83">
      <w:pPr>
        <w:pStyle w:val="3"/>
        <w:ind w:left="0"/>
        <w:rPr>
          <w:lang w:val="x-none"/>
        </w:rPr>
      </w:pPr>
      <w:bookmarkStart w:id="31" w:name="_Toc499489978"/>
      <w:r>
        <w:rPr>
          <w:rFonts w:hint="eastAsia"/>
          <w:lang w:val="x-none"/>
        </w:rPr>
        <w:t>面向搜索经验的查询推荐系统设计</w:t>
      </w:r>
      <w:bookmarkEnd w:id="31"/>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38100A1B" w:rsidR="00C27105" w:rsidRDefault="00C27105" w:rsidP="00C27105">
      <w:pPr>
        <w:pStyle w:val="2"/>
        <w:snapToGrid/>
      </w:pPr>
      <w:bookmarkStart w:id="32" w:name="_Toc499489979"/>
      <w:r>
        <w:rPr>
          <w:rFonts w:hint="eastAsia"/>
        </w:rPr>
        <w:t>论文组织结构</w:t>
      </w:r>
      <w:bookmarkEnd w:id="32"/>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32F12ADD"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285C66">
        <w:rPr>
          <w:rFonts w:hint="eastAsia"/>
        </w:rPr>
        <w:t>//TODO</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lastRenderedPageBreak/>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2228E">
          <w:headerReference w:type="default" r:id="rId28"/>
          <w:footerReference w:type="default" r:id="rId29"/>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33" w:name="_Toc390687472"/>
      <w:bookmarkStart w:id="34" w:name="_Toc499489980"/>
      <w:bookmarkEnd w:id="0"/>
      <w:bookmarkEnd w:id="1"/>
      <w:bookmarkEnd w:id="2"/>
      <w:r w:rsidRPr="0058252A">
        <w:lastRenderedPageBreak/>
        <w:t>相关研究</w:t>
      </w:r>
      <w:bookmarkEnd w:id="33"/>
      <w:bookmarkEnd w:id="34"/>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0"/>
          <w:footerReference w:type="default" r:id="rId31"/>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5" w:name="_Toc499489981"/>
      <w:r>
        <w:rPr>
          <w:rFonts w:hint="eastAsia"/>
        </w:rPr>
        <w:lastRenderedPageBreak/>
        <w:t>基于时间树的搜索经验</w:t>
      </w:r>
      <w:r w:rsidR="00E17D6C">
        <w:rPr>
          <w:rFonts w:hint="eastAsia"/>
        </w:rPr>
        <w:t>提取方法</w:t>
      </w:r>
      <w:bookmarkEnd w:id="35"/>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6" w:name="_Toc390687487"/>
      <w:bookmarkStart w:id="37" w:name="_Toc499489982"/>
      <w:r>
        <w:rPr>
          <w:rFonts w:hint="eastAsia"/>
        </w:rPr>
        <w:t>时间树与用户的搜索经验</w:t>
      </w:r>
      <w:bookmarkEnd w:id="36"/>
      <w:bookmarkEnd w:id="37"/>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8" w:name="_Toc390687488"/>
      <w:bookmarkStart w:id="39" w:name="_Toc499489983"/>
      <w:r>
        <w:rPr>
          <w:rFonts w:hint="eastAsia"/>
        </w:rPr>
        <w:t>用户搜索经验模型</w:t>
      </w:r>
      <w:bookmarkEnd w:id="38"/>
      <w:r w:rsidR="0065671A">
        <w:rPr>
          <w:rFonts w:hint="eastAsia"/>
        </w:rPr>
        <w:t>及用户搜索经验</w:t>
      </w:r>
      <w:r w:rsidR="007D13E1">
        <w:rPr>
          <w:rFonts w:hint="eastAsia"/>
        </w:rPr>
        <w:t>一致性</w:t>
      </w:r>
      <w:r w:rsidR="0065671A">
        <w:rPr>
          <w:rFonts w:hint="eastAsia"/>
        </w:rPr>
        <w:t>模型</w:t>
      </w:r>
      <w:bookmarkEnd w:id="39"/>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40" w:name="_Toc499489984"/>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40"/>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41" w:name="_Toc499489985"/>
      <w:r>
        <w:rPr>
          <w:rFonts w:hint="eastAsia"/>
        </w:rPr>
        <w:t>复杂搜索</w:t>
      </w:r>
      <w:r w:rsidR="00CC507A">
        <w:rPr>
          <w:rFonts w:hint="eastAsia"/>
        </w:rPr>
        <w:t>任务设计</w:t>
      </w:r>
      <w:bookmarkEnd w:id="41"/>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42"/>
      <w:r w:rsidR="00C50D9E" w:rsidRPr="006A6FF2">
        <w:rPr>
          <w:rFonts w:hint="eastAsia"/>
        </w:rPr>
        <w:t>用户对搜索任务领域的知识匮乏</w:t>
      </w:r>
      <w:r w:rsidR="00C50D9E">
        <w:rPr>
          <w:rFonts w:hint="eastAsia"/>
        </w:rPr>
        <w:t>以至难以对查询进行组织或定位信息领域</w:t>
      </w:r>
      <w:commentRangeEnd w:id="42"/>
      <w:r w:rsidR="00C50D9E">
        <w:rPr>
          <w:rStyle w:val="a9"/>
        </w:rPr>
        <w:commentReference w:id="42"/>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44"/>
      <w:r w:rsidR="000E3EB2" w:rsidRPr="006A6FF2">
        <w:rPr>
          <w:rFonts w:hint="eastAsia"/>
        </w:rPr>
        <w:t>用户对搜索任务领域的知识匮乏</w:t>
      </w:r>
      <w:r w:rsidR="000E3EB2">
        <w:rPr>
          <w:rFonts w:hint="eastAsia"/>
        </w:rPr>
        <w:t>以至难以对查询进行组织或定位信息领域</w:t>
      </w:r>
      <w:commentRangeEnd w:id="44"/>
      <w:r w:rsidR="000E3EB2">
        <w:rPr>
          <w:rStyle w:val="a9"/>
        </w:rPr>
        <w:commentReference w:id="44"/>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5" w:name="_Toc499489986"/>
      <w:r>
        <w:rPr>
          <w:rFonts w:hint="eastAsia"/>
        </w:rPr>
        <w:t>实验过程设计</w:t>
      </w:r>
      <w:bookmarkEnd w:id="45"/>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4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6" w:name="_Toc499489987"/>
      <w:r>
        <w:rPr>
          <w:rFonts w:hint="eastAsia"/>
        </w:rPr>
        <w:t>基于时间树的搜索经验一致性验证</w:t>
      </w:r>
      <w:r w:rsidR="003F560F">
        <w:rPr>
          <w:rFonts w:hint="eastAsia"/>
        </w:rPr>
        <w:t>实验结果分析</w:t>
      </w:r>
      <w:bookmarkEnd w:id="4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7" w:name="_Toc499489988"/>
      <w:r>
        <w:rPr>
          <w:rFonts w:hint="eastAsia"/>
        </w:rPr>
        <w:t>主观</w:t>
      </w:r>
      <w:r w:rsidR="00C70861">
        <w:rPr>
          <w:rFonts w:hint="eastAsia"/>
        </w:rPr>
        <w:t>评估</w:t>
      </w:r>
      <w:r w:rsidR="004D2C7D">
        <w:rPr>
          <w:rFonts w:hint="eastAsia"/>
        </w:rPr>
        <w:t>分析</w:t>
      </w:r>
      <w:bookmarkEnd w:id="4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8"/>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8"/>
      <w:r w:rsidR="005B038D">
        <w:rPr>
          <w:rStyle w:val="a9"/>
        </w:rPr>
        <w:commentReference w:id="48"/>
      </w:r>
    </w:p>
    <w:p w14:paraId="1A4492C2" w14:textId="15CFA94E" w:rsidR="00993F2D" w:rsidRDefault="00993F2D" w:rsidP="00090C48">
      <w:pPr>
        <w:pStyle w:val="3"/>
        <w:ind w:left="0"/>
      </w:pPr>
      <w:bookmarkStart w:id="49" w:name="_Toc499489989"/>
      <w:r>
        <w:rPr>
          <w:rFonts w:hint="eastAsia"/>
        </w:rPr>
        <w:t>专家评估</w:t>
      </w:r>
      <w:r w:rsidR="00CB1667">
        <w:rPr>
          <w:rFonts w:hint="eastAsia"/>
        </w:rPr>
        <w:t>分析</w:t>
      </w:r>
      <w:bookmarkEnd w:id="49"/>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50" w:name="_Toc499489990"/>
      <w:r>
        <w:rPr>
          <w:rFonts w:hint="eastAsia"/>
        </w:rPr>
        <w:t>客观</w:t>
      </w:r>
      <w:r w:rsidR="00CE3E40">
        <w:rPr>
          <w:rFonts w:hint="eastAsia"/>
        </w:rPr>
        <w:t>评估</w:t>
      </w:r>
      <w:r w:rsidR="000D09A7">
        <w:rPr>
          <w:rFonts w:hint="eastAsia"/>
        </w:rPr>
        <w:t>分析</w:t>
      </w:r>
      <w:bookmarkEnd w:id="50"/>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51"/>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51"/>
      <w:r w:rsidR="00574C65">
        <w:rPr>
          <w:rStyle w:val="a9"/>
        </w:rPr>
        <w:commentReference w:id="51"/>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52"/>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52"/>
      <w:r w:rsidR="002D4C32" w:rsidRPr="00704D81">
        <w:commentReference w:id="52"/>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53"/>
      <w:r w:rsidR="004146E3">
        <w:t>…</w:t>
      </w:r>
      <w:commentRangeEnd w:id="53"/>
      <w:r w:rsidR="003C4361">
        <w:rPr>
          <w:rStyle w:val="a9"/>
          <w:kern w:val="2"/>
          <w:szCs w:val="20"/>
        </w:rPr>
        <w:commentReference w:id="53"/>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2C63B9" w:rsidRPr="00CF58A7" w:rsidRDefault="002C63B9">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2C63B9" w:rsidRPr="00CF58A7" w:rsidRDefault="002C63B9">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2C63B9" w:rsidRPr="00CF58A7" w:rsidRDefault="002C63B9">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2C63B9" w:rsidRPr="00CF58A7" w:rsidRDefault="002C63B9">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2C63B9" w:rsidRPr="000273FB" w:rsidRDefault="002C63B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2C63B9" w:rsidRPr="000273FB" w:rsidRDefault="002C63B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2C63B9" w:rsidRPr="000273FB" w:rsidRDefault="002C63B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2C63B9" w:rsidRPr="000273FB" w:rsidRDefault="002C63B9">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4"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4"/>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2C63B9" w:rsidRPr="000273FB" w:rsidRDefault="002C63B9"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2C63B9" w:rsidRPr="000273FB" w:rsidRDefault="002C63B9"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2C63B9" w:rsidRPr="000273FB" w:rsidRDefault="002C63B9"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2C63B9" w:rsidRPr="000273FB" w:rsidRDefault="002C63B9"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1237DA" w14:textId="0A81242E" w:rsidR="00C56373" w:rsidRDefault="00531C7B" w:rsidP="00C56373">
      <w:pPr>
        <w:pStyle w:val="3"/>
        <w:ind w:left="0"/>
      </w:pPr>
      <w:bookmarkStart w:id="55" w:name="_Toc499489991"/>
      <w:r>
        <w:rPr>
          <w:rFonts w:hint="eastAsia"/>
        </w:rPr>
        <w:t>实验分析</w:t>
      </w:r>
      <w:r w:rsidR="00C56373">
        <w:rPr>
          <w:rFonts w:hint="eastAsia"/>
        </w:rPr>
        <w:t>结论</w:t>
      </w:r>
      <w:bookmarkEnd w:id="55"/>
    </w:p>
    <w:p w14:paraId="1122A38E" w14:textId="2B08FFF5" w:rsidR="00C56373" w:rsidRDefault="00CB60C8" w:rsidP="00C56373">
      <w:pPr>
        <w:spacing w:line="440" w:lineRule="exact"/>
        <w:ind w:firstLineChars="200" w:firstLine="480"/>
      </w:pPr>
      <w:commentRangeStart w:id="56"/>
      <w:r>
        <w:t>//TODO</w:t>
      </w:r>
      <w:commentRangeEnd w:id="56"/>
      <w:r w:rsidR="004623A9">
        <w:rPr>
          <w:rStyle w:val="a9"/>
          <w:kern w:val="2"/>
          <w:szCs w:val="20"/>
        </w:rPr>
        <w:commentReference w:id="56"/>
      </w:r>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lastRenderedPageBreak/>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7" w:name="_Toc499489992"/>
      <w:r>
        <w:rPr>
          <w:rFonts w:hint="eastAsia"/>
        </w:rPr>
        <w:t>基于时间树的搜索搜索经验提取方法</w:t>
      </w:r>
      <w:bookmarkEnd w:id="57"/>
    </w:p>
    <w:p w14:paraId="5E3D8B45" w14:textId="77777777" w:rsidR="00D00BBD" w:rsidRDefault="00D00BBD" w:rsidP="00D00BBD">
      <w:pPr>
        <w:pStyle w:val="3"/>
        <w:ind w:left="0"/>
      </w:pPr>
      <w:bookmarkStart w:id="58" w:name="_Toc499489993"/>
      <w:r>
        <w:rPr>
          <w:rFonts w:hint="eastAsia"/>
        </w:rPr>
        <w:t>搜索经验提取模型</w:t>
      </w:r>
      <w:bookmarkEnd w:id="58"/>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1373B1">
        <w:rPr>
          <w:rFonts w:hint="eastAsia"/>
          <w:highlight w:val="yellow"/>
        </w:rPr>
        <w:t>因果经验提取算法的输入为用户</w:t>
      </w:r>
      <w:r w:rsidR="009F260F" w:rsidRPr="001373B1">
        <w:rPr>
          <w:rFonts w:hint="eastAsia"/>
          <w:highlight w:val="yellow"/>
        </w:rPr>
        <w:t>进行复杂搜索</w:t>
      </w:r>
      <w:r w:rsidR="00972AC7" w:rsidRPr="001373B1">
        <w:rPr>
          <w:rFonts w:hint="eastAsia"/>
          <w:highlight w:val="yellow"/>
        </w:rPr>
        <w:t>时生成</w:t>
      </w:r>
      <w:r w:rsidR="009F260F" w:rsidRPr="001373B1">
        <w:rPr>
          <w:rFonts w:hint="eastAsia"/>
          <w:highlight w:val="yellow"/>
        </w:rPr>
        <w:t>的</w:t>
      </w:r>
      <w:r w:rsidRPr="001373B1">
        <w:rPr>
          <w:rFonts w:hint="eastAsia"/>
          <w:highlight w:val="yellow"/>
        </w:rPr>
        <w:t>时间树数据。算法</w:t>
      </w:r>
      <w:r w:rsidR="00F60150" w:rsidRPr="001373B1">
        <w:rPr>
          <w:rFonts w:hint="eastAsia"/>
          <w:highlight w:val="yellow"/>
        </w:rPr>
        <w:t>从用户的时间树数据中</w:t>
      </w:r>
      <w:r w:rsidRPr="001373B1">
        <w:rPr>
          <w:rFonts w:hint="eastAsia"/>
          <w:highlight w:val="yellow"/>
        </w:rPr>
        <w:t>提取出查询</w:t>
      </w:r>
      <w:r w:rsidRPr="001373B1">
        <w:rPr>
          <w:rFonts w:hint="eastAsia"/>
          <w:highlight w:val="yellow"/>
        </w:rPr>
        <w:t>-</w:t>
      </w:r>
      <w:r w:rsidRPr="001373B1">
        <w:rPr>
          <w:rFonts w:hint="eastAsia"/>
          <w:highlight w:val="yellow"/>
        </w:rPr>
        <w:t>点击</w:t>
      </w:r>
      <w:r w:rsidRPr="001373B1">
        <w:rPr>
          <w:rFonts w:hint="eastAsia"/>
          <w:highlight w:val="yellow"/>
        </w:rPr>
        <w:t>-</w:t>
      </w:r>
      <w:r w:rsidRPr="001373B1">
        <w:rPr>
          <w:rFonts w:hint="eastAsia"/>
          <w:highlight w:val="yellow"/>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commentRangeStart w:id="59"/>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59"/>
      <w:r w:rsidR="00F64611">
        <w:rPr>
          <w:rStyle w:val="a9"/>
          <w:rFonts w:cs="Times New Roman"/>
          <w:kern w:val="2"/>
        </w:rPr>
        <w:commentReference w:id="59"/>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lastRenderedPageBreak/>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5AE77ECA"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60" w:name="_Toc499489994"/>
      <w:r>
        <w:rPr>
          <w:rFonts w:hint="eastAsia"/>
        </w:rPr>
        <w:t>基于查</w:t>
      </w:r>
      <w:commentRangeStart w:id="61"/>
      <w:r>
        <w:rPr>
          <w:rFonts w:hint="eastAsia"/>
        </w:rPr>
        <w:t>询</w:t>
      </w:r>
      <w:r>
        <w:rPr>
          <w:rFonts w:hint="eastAsia"/>
        </w:rPr>
        <w:t>-</w:t>
      </w:r>
      <w:r>
        <w:rPr>
          <w:rFonts w:hint="eastAsia"/>
        </w:rPr>
        <w:t>点击</w:t>
      </w:r>
      <w:r>
        <w:rPr>
          <w:rFonts w:hint="eastAsia"/>
        </w:rPr>
        <w:t>-</w:t>
      </w:r>
      <w:r>
        <w:rPr>
          <w:rFonts w:hint="eastAsia"/>
        </w:rPr>
        <w:t>查询序列识别</w:t>
      </w:r>
      <w:commentRangeEnd w:id="61"/>
      <w:r>
        <w:rPr>
          <w:rStyle w:val="a9"/>
          <w:rFonts w:eastAsia="宋体"/>
        </w:rPr>
        <w:commentReference w:id="61"/>
      </w:r>
      <w:r>
        <w:rPr>
          <w:rFonts w:hint="eastAsia"/>
        </w:rPr>
        <w:t>的因果经验提取算法</w:t>
      </w:r>
      <w:bookmarkEnd w:id="60"/>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lastRenderedPageBreak/>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62" w:name="_Toc499489995"/>
      <w:r>
        <w:rPr>
          <w:rFonts w:hint="eastAsia"/>
        </w:rPr>
        <w:t>基于</w:t>
      </w:r>
      <w:r w:rsidR="004F7BBC">
        <w:rPr>
          <w:rFonts w:hint="eastAsia"/>
        </w:rPr>
        <w:t>子任务划分的主题经验提取</w:t>
      </w:r>
      <w:r>
        <w:rPr>
          <w:rFonts w:hint="eastAsia"/>
        </w:rPr>
        <w:t>算法</w:t>
      </w:r>
      <w:bookmarkEnd w:id="62"/>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4068DEB9" w:rsidR="00D00BBD" w:rsidRDefault="00167BF7" w:rsidP="00D00BBD">
      <w:pPr>
        <w:spacing w:line="440" w:lineRule="exact"/>
        <w:ind w:firstLineChars="200" w:firstLine="480"/>
      </w:pPr>
      <w:r>
        <w:rPr>
          <w:rFonts w:hint="eastAsia"/>
          <w:szCs w:val="20"/>
        </w:rPr>
        <w:lastRenderedPageBreak/>
        <w:t>主题经验提取</w:t>
      </w:r>
      <w:r w:rsidR="00D00BBD" w:rsidRPr="00AA0616">
        <w:rPr>
          <w:rFonts w:hint="eastAsia"/>
          <w:szCs w:val="20"/>
        </w:rPr>
        <w:t>算法如表</w:t>
      </w:r>
      <w:r w:rsidR="009C52E1">
        <w:rPr>
          <w:rFonts w:hint="eastAsia"/>
        </w:rPr>
        <w:t>3.18</w:t>
      </w:r>
      <w:r w:rsidR="00D00BBD">
        <w:rPr>
          <w:rFonts w:hint="eastAsia"/>
        </w:rPr>
        <w:t>所示。</w:t>
      </w:r>
    </w:p>
    <w:p w14:paraId="52E3DEB5" w14:textId="427BCE3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2DE8571C"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42AC3484"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77AD3A79" w14:textId="6B7D46FC"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5D347936" w14:textId="5683F13F" w:rsidR="00B5253D" w:rsidRDefault="00B5253D" w:rsidP="00B5253D">
      <w:pPr>
        <w:spacing w:line="440" w:lineRule="exact"/>
        <w:ind w:firstLineChars="200" w:firstLine="480"/>
      </w:pPr>
    </w:p>
    <w:p w14:paraId="411AFA3D" w14:textId="2CED0350" w:rsidR="00B5253D" w:rsidRDefault="00B5253D" w:rsidP="00B5253D">
      <w:pPr>
        <w:pStyle w:val="2"/>
      </w:pPr>
      <w:bookmarkStart w:id="63" w:name="_Toc499489996"/>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63"/>
    </w:p>
    <w:p w14:paraId="42FEC609" w14:textId="1BA4E2AA" w:rsidR="00B5253D" w:rsidRDefault="00237BE7" w:rsidP="00B5253D">
      <w:pPr>
        <w:spacing w:line="440" w:lineRule="exact"/>
        <w:ind w:firstLineChars="200" w:firstLine="480"/>
      </w:pPr>
      <w:r>
        <w:rPr>
          <w:noProof/>
        </w:rPr>
        <w:lastRenderedPageBreak/>
        <w:drawing>
          <wp:anchor distT="0" distB="0" distL="114300" distR="114300" simplePos="0" relativeHeight="251681792" behindDoc="0" locked="0" layoutInCell="1" allowOverlap="1" wp14:anchorId="26E7A317" wp14:editId="3B876BD5">
            <wp:simplePos x="0" y="0"/>
            <wp:positionH relativeFrom="column">
              <wp:posOffset>1777365</wp:posOffset>
            </wp:positionH>
            <wp:positionV relativeFrom="page">
              <wp:posOffset>86233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64" w:name="_Toc499489997"/>
      <w:r>
        <w:rPr>
          <w:rFonts w:hint="eastAsia"/>
        </w:rPr>
        <w:t>实验设计</w:t>
      </w:r>
      <w:bookmarkEnd w:id="64"/>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5" w:name="_Toc499489998"/>
      <w:r>
        <w:rPr>
          <w:rFonts w:hint="eastAsia"/>
        </w:rPr>
        <w:t>对比算法</w:t>
      </w:r>
      <w:bookmarkEnd w:id="65"/>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6" w:name="_Toc499489999"/>
      <w:r>
        <w:rPr>
          <w:rFonts w:hint="eastAsia"/>
        </w:rPr>
        <w:t>评价标准</w:t>
      </w:r>
      <w:bookmarkEnd w:id="66"/>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w:t>
      </w:r>
      <w:r w:rsidR="00856093">
        <w:rPr>
          <w:rFonts w:hint="eastAsia"/>
        </w:rPr>
        <w:lastRenderedPageBreak/>
        <w:t>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w:t>
      </w:r>
      <w:r w:rsidR="00C85305" w:rsidRPr="009501F4">
        <w:rPr>
          <w:noProof/>
        </w:rPr>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7" w:name="_Toc499490000"/>
      <w:r>
        <w:rPr>
          <w:rFonts w:hint="eastAsia"/>
        </w:rPr>
        <w:t>结果分析</w:t>
      </w:r>
      <w:bookmarkEnd w:id="67"/>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237BE7">
      <w:pPr>
        <w:pStyle w:val="affc"/>
        <w:numPr>
          <w:ilvl w:val="0"/>
          <w:numId w:val="31"/>
        </w:numPr>
        <w:spacing w:line="440" w:lineRule="exact"/>
      </w:pPr>
      <w:r>
        <w:rPr>
          <w:rFonts w:hint="eastAsia"/>
        </w:rPr>
        <w:t>学习型任务</w:t>
      </w:r>
    </w:p>
    <w:p w14:paraId="51C6D13B" w14:textId="131DA33F"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B93DC9">
        <w:rPr>
          <w:rFonts w:hint="eastAsia"/>
        </w:rPr>
        <w:t>18</w:t>
      </w:r>
      <w:r w:rsidR="00B2394D">
        <w:rPr>
          <w:rFonts w:hint="eastAsia"/>
        </w:rPr>
        <w:t>所示。</w:t>
      </w:r>
    </w:p>
    <w:p w14:paraId="5E29A454" w14:textId="36BE2C8B" w:rsidR="00A22BBE" w:rsidRDefault="00A22BBE" w:rsidP="00A22BBE">
      <w:pPr>
        <w:pStyle w:val="af7"/>
      </w:pPr>
      <w:r>
        <w:t>表</w:t>
      </w:r>
      <w:r>
        <w:rPr>
          <w:rFonts w:hint="eastAsia"/>
        </w:rPr>
        <w:t>3</w:t>
      </w:r>
      <w:r>
        <w:t>.</w:t>
      </w:r>
      <w:r>
        <w:rPr>
          <w:rFonts w:hint="eastAsia"/>
        </w:rPr>
        <w:t>18</w:t>
      </w:r>
      <w:r>
        <w:t xml:space="preserve"> </w:t>
      </w:r>
      <w:r>
        <w:rPr>
          <w:rFonts w:hint="eastAsia"/>
        </w:rPr>
        <w:t>学习型任务主题经验提取实验结果表</w:t>
      </w:r>
    </w:p>
    <w:p w14:paraId="7E9219B5" w14:textId="4580A80C" w:rsidR="00A22BBE" w:rsidRPr="00907B20" w:rsidRDefault="00A22BBE" w:rsidP="00A22BBE">
      <w:pPr>
        <w:pStyle w:val="af7"/>
        <w:rPr>
          <w:sz w:val="24"/>
          <w:szCs w:val="24"/>
        </w:rPr>
      </w:pPr>
      <w:r>
        <w:t xml:space="preserve">Table </w:t>
      </w:r>
      <w:r>
        <w:rPr>
          <w:rFonts w:hint="eastAsia"/>
        </w:rPr>
        <w:t>3</w:t>
      </w:r>
      <w:r>
        <w:t>.</w:t>
      </w:r>
      <w:r>
        <w:rPr>
          <w:rFonts w:hint="eastAsia"/>
        </w:rPr>
        <w:t>18</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lastRenderedPageBreak/>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237BE7">
      <w:pPr>
        <w:pStyle w:val="affc"/>
        <w:numPr>
          <w:ilvl w:val="0"/>
          <w:numId w:val="31"/>
        </w:numPr>
        <w:spacing w:line="440" w:lineRule="exact"/>
      </w:pPr>
      <w:r>
        <w:rPr>
          <w:rFonts w:hint="eastAsia"/>
        </w:rPr>
        <w:t>试探型任务</w:t>
      </w:r>
    </w:p>
    <w:p w14:paraId="579ED88E" w14:textId="46A19AB1" w:rsidR="00DD7939" w:rsidRDefault="00DD7939" w:rsidP="000403CF">
      <w:pPr>
        <w:spacing w:line="440" w:lineRule="exact"/>
        <w:ind w:firstLineChars="200" w:firstLine="480"/>
      </w:pPr>
      <w:r>
        <w:rPr>
          <w:rFonts w:hint="eastAsia"/>
        </w:rPr>
        <w:t>试探型任务</w:t>
      </w:r>
      <w:r w:rsidR="00CD5FE9">
        <w:rPr>
          <w:rFonts w:hint="eastAsia"/>
        </w:rPr>
        <w:t>实验结果如表</w:t>
      </w:r>
      <w:r w:rsidR="00CD5FE9">
        <w:rPr>
          <w:rFonts w:hint="eastAsia"/>
        </w:rPr>
        <w:t>3.19</w:t>
      </w:r>
      <w:r w:rsidR="00CD5FE9">
        <w:rPr>
          <w:rFonts w:hint="eastAsia"/>
        </w:rPr>
        <w:t>所示。</w:t>
      </w:r>
    </w:p>
    <w:p w14:paraId="76ED117B" w14:textId="583B52C4" w:rsidR="00494413" w:rsidRDefault="00494413" w:rsidP="00494413">
      <w:pPr>
        <w:pStyle w:val="af7"/>
      </w:pPr>
      <w:r>
        <w:t>表</w:t>
      </w:r>
      <w:r>
        <w:rPr>
          <w:rFonts w:hint="eastAsia"/>
        </w:rPr>
        <w:t>3</w:t>
      </w:r>
      <w:r>
        <w:t>.</w:t>
      </w:r>
      <w:r>
        <w:rPr>
          <w:rFonts w:hint="eastAsia"/>
        </w:rPr>
        <w:t>19</w:t>
      </w:r>
      <w:r>
        <w:t xml:space="preserve"> </w:t>
      </w:r>
      <w:r>
        <w:rPr>
          <w:rFonts w:hint="eastAsia"/>
        </w:rPr>
        <w:t>试探型任务主题经验提取实验结果表</w:t>
      </w:r>
    </w:p>
    <w:p w14:paraId="7FC49DE8" w14:textId="6845A947" w:rsidR="00494413" w:rsidRPr="00907B20" w:rsidRDefault="00494413" w:rsidP="00494413">
      <w:pPr>
        <w:pStyle w:val="af7"/>
        <w:rPr>
          <w:sz w:val="24"/>
          <w:szCs w:val="24"/>
        </w:rPr>
      </w:pPr>
      <w:r>
        <w:t xml:space="preserve">Table </w:t>
      </w:r>
      <w:r>
        <w:rPr>
          <w:rFonts w:hint="eastAsia"/>
        </w:rPr>
        <w:t>3</w:t>
      </w:r>
      <w:r>
        <w:t>.</w:t>
      </w:r>
      <w:r>
        <w:rPr>
          <w:rFonts w:hint="eastAsia"/>
        </w:rPr>
        <w:t>19</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lastRenderedPageBreak/>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8" w:name="_Toc499490001"/>
      <w:r>
        <w:rPr>
          <w:rFonts w:hint="eastAsia"/>
        </w:rPr>
        <w:t>实验</w:t>
      </w:r>
      <w:r w:rsidR="00E818C2">
        <w:rPr>
          <w:rFonts w:hint="eastAsia"/>
        </w:rPr>
        <w:t>结论</w:t>
      </w:r>
      <w:bookmarkEnd w:id="68"/>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9" w:name="_Toc499490002"/>
      <w:r>
        <w:rPr>
          <w:rFonts w:hint="eastAsia"/>
        </w:rPr>
        <w:t>结论</w:t>
      </w:r>
      <w:bookmarkEnd w:id="69"/>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7"/>
          <w:footerReference w:type="default" r:id="rId48"/>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70" w:name="_Toc264900844"/>
      <w:bookmarkStart w:id="71" w:name="_Toc499490003"/>
      <w:r>
        <w:rPr>
          <w:rFonts w:hint="eastAsia"/>
        </w:rPr>
        <w:lastRenderedPageBreak/>
        <w:t>面向搜索经验的查询推荐方法</w:t>
      </w:r>
      <w:r w:rsidR="002E7AA3">
        <w:rPr>
          <w:rFonts w:hint="eastAsia"/>
        </w:rPr>
        <w:t>及查询结果可视化</w:t>
      </w:r>
      <w:bookmarkEnd w:id="71"/>
    </w:p>
    <w:bookmarkEnd w:id="70"/>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72" w:name="_Toc499490004"/>
      <w:r>
        <w:rPr>
          <w:rFonts w:hint="eastAsia"/>
        </w:rPr>
        <w:t>面向搜索经验的</w:t>
      </w:r>
      <w:r w:rsidR="00472219">
        <w:rPr>
          <w:rFonts w:hint="eastAsia"/>
        </w:rPr>
        <w:t>查询推荐</w:t>
      </w:r>
      <w:r w:rsidR="0062759F">
        <w:rPr>
          <w:rFonts w:hint="eastAsia"/>
        </w:rPr>
        <w:t>方法</w:t>
      </w:r>
      <w:bookmarkEnd w:id="72"/>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73" w:name="_Toc499490005"/>
      <w:r>
        <w:rPr>
          <w:rFonts w:hint="eastAsia"/>
        </w:rPr>
        <w:t>面向搜索经验的查询推荐模型</w:t>
      </w:r>
      <w:bookmarkEnd w:id="73"/>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B397E93" w:rsidR="00935CD5" w:rsidRDefault="002072B7" w:rsidP="00D72643">
      <w:pPr>
        <w:spacing w:line="440" w:lineRule="exact"/>
        <w:ind w:firstLineChars="200" w:firstLine="420"/>
      </w:pPr>
      <w:r>
        <w:rPr>
          <w:rStyle w:val="a9"/>
          <w:kern w:val="2"/>
          <w:szCs w:val="20"/>
        </w:rPr>
        <w:commentReference w:id="74"/>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47C5E94"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3945A98B" w:rsidR="00BB2D48" w:rsidRPr="005E1AA5" w:rsidRDefault="003C0FCF" w:rsidP="00B5203B">
      <w:pPr>
        <w:spacing w:line="440" w:lineRule="exact"/>
        <w:jc w:val="center"/>
      </w:pPr>
      <w:commentRangeStart w:id="74"/>
      <w:r>
        <w:rPr>
          <w:noProof/>
        </w:rPr>
        <w:drawing>
          <wp:anchor distT="0" distB="0" distL="114300" distR="114300" simplePos="0" relativeHeight="251679744" behindDoc="0" locked="0" layoutInCell="1" allowOverlap="1" wp14:anchorId="65CE36FE" wp14:editId="16466438">
            <wp:simplePos x="0" y="0"/>
            <wp:positionH relativeFrom="column">
              <wp:posOffset>-392430</wp:posOffset>
            </wp:positionH>
            <wp:positionV relativeFrom="paragraph">
              <wp:posOffset>320675</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74"/>
      <w:r w:rsidR="00B5203B" w:rsidRPr="00BA013B">
        <w:rPr>
          <w:sz w:val="21"/>
          <w:szCs w:val="21"/>
        </w:rPr>
        <w:t xml:space="preserve">Fig. </w:t>
      </w:r>
      <w:r w:rsidR="00B5203B">
        <w:rPr>
          <w:rFonts w:hint="eastAsia"/>
          <w:sz w:val="21"/>
          <w:szCs w:val="21"/>
        </w:rPr>
        <w:t>4</w:t>
      </w:r>
      <w:r w:rsidR="00B5203B" w:rsidRPr="00BA013B">
        <w:rPr>
          <w:sz w:val="21"/>
          <w:szCs w:val="21"/>
        </w:rPr>
        <w:t>.</w:t>
      </w:r>
      <w:r w:rsidR="007C198F">
        <w:rPr>
          <w:rFonts w:hint="eastAsia"/>
          <w:sz w:val="21"/>
          <w:szCs w:val="21"/>
        </w:rPr>
        <w:t>3</w:t>
      </w:r>
    </w:p>
    <w:p w14:paraId="151A49FE" w14:textId="340B86F8" w:rsidR="003E02AB" w:rsidRPr="00E01583" w:rsidRDefault="005157BE" w:rsidP="00D72643">
      <w:pPr>
        <w:spacing w:line="440" w:lineRule="exact"/>
        <w:ind w:firstLineChars="200" w:firstLine="480"/>
      </w:pPr>
      <w:r>
        <w:rPr>
          <w:rFonts w:hint="eastAsia"/>
        </w:rPr>
        <w:t>如图</w:t>
      </w:r>
      <w:r>
        <w:rPr>
          <w:rFonts w:hint="eastAsia"/>
        </w:rPr>
        <w:t>4.</w:t>
      </w:r>
      <w:r w:rsidR="007E4350">
        <w:t>3</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5" w:name="_Toc499490006"/>
      <w:r>
        <w:rPr>
          <w:rFonts w:hint="eastAsia"/>
        </w:rPr>
        <w:t>面向因果经验的查询推荐方法</w:t>
      </w:r>
      <w:bookmarkEnd w:id="75"/>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237BE7">
      <w:pPr>
        <w:pStyle w:val="affc"/>
        <w:numPr>
          <w:ilvl w:val="0"/>
          <w:numId w:val="32"/>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7B240CE0"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E45133">
            <w:pPr>
              <w:pStyle w:val="affc"/>
              <w:numPr>
                <w:ilvl w:val="0"/>
                <w:numId w:val="33"/>
              </w:numPr>
              <w:spacing w:line="360" w:lineRule="exact"/>
              <w:rPr>
                <w:b/>
                <w:sz w:val="21"/>
                <w:szCs w:val="21"/>
              </w:rPr>
            </w:pPr>
            <w:r w:rsidRPr="00CB71C0">
              <w:rPr>
                <w:rFonts w:hint="eastAsia"/>
                <w:b/>
                <w:sz w:val="21"/>
                <w:szCs w:val="21"/>
              </w:rPr>
              <w:t>Begin</w:t>
            </w:r>
          </w:p>
          <w:p w14:paraId="61E9A53F" w14:textId="15FA1E32" w:rsidR="00C87730" w:rsidRPr="008559D3" w:rsidRDefault="00C87730" w:rsidP="008559D3">
            <w:pPr>
              <w:pStyle w:val="affc"/>
              <w:numPr>
                <w:ilvl w:val="0"/>
                <w:numId w:val="33"/>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E45133">
            <w:pPr>
              <w:pStyle w:val="affc"/>
              <w:numPr>
                <w:ilvl w:val="0"/>
                <w:numId w:val="33"/>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8559D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E45133">
            <w:pPr>
              <w:pStyle w:val="affc"/>
              <w:numPr>
                <w:ilvl w:val="0"/>
                <w:numId w:val="33"/>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E45133">
            <w:pPr>
              <w:pStyle w:val="affc"/>
              <w:numPr>
                <w:ilvl w:val="0"/>
                <w:numId w:val="33"/>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237BE7">
      <w:pPr>
        <w:pStyle w:val="affc"/>
        <w:numPr>
          <w:ilvl w:val="0"/>
          <w:numId w:val="32"/>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6" w:name="_Toc499490007"/>
      <w:r>
        <w:rPr>
          <w:rFonts w:hint="eastAsia"/>
        </w:rPr>
        <w:t>主题经验合并算法</w:t>
      </w:r>
      <w:bookmarkEnd w:id="76"/>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716C8D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7BE710E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7" w:name="_Toc499490008"/>
      <w:r>
        <w:rPr>
          <w:rFonts w:hint="eastAsia"/>
        </w:rPr>
        <w:t>子任务内部的查询推荐方法</w:t>
      </w:r>
      <w:bookmarkEnd w:id="77"/>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50" o:title=""/>
          </v:shape>
          <o:OLEObject Type="Embed" ProgID="Equation.DSMT4" ShapeID="_x0000_i1025" DrawAspect="Content" ObjectID="_1573232111" r:id="rId51"/>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2" o:title=""/>
          </v:shape>
          <o:OLEObject Type="Embed" ProgID="Equation.DSMT4" ShapeID="_x0000_i1026" DrawAspect="Content" ObjectID="_1573232112" r:id="rId53"/>
        </w:object>
      </w:r>
      <w:r w:rsidR="00180310" w:rsidRPr="0058252A">
        <w:t>，</w:t>
      </w:r>
      <w:r w:rsidR="00180310" w:rsidRPr="001829A1">
        <w:rPr>
          <w:position w:val="-12"/>
        </w:rPr>
        <w:object w:dxaOrig="260" w:dyaOrig="360" w14:anchorId="59847104">
          <v:shape id="_x0000_i1027" type="#_x0000_t75" style="width:13pt;height:17.6pt" o:ole="">
            <v:imagedata r:id="rId54" o:title=""/>
          </v:shape>
          <o:OLEObject Type="Embed" ProgID="Equation.DSMT4" ShapeID="_x0000_i1027" DrawAspect="Content" ObjectID="_1573232113" r:id="rId55"/>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6" o:title=""/>
          </v:shape>
          <o:OLEObject Type="Embed" ProgID="Equation.DSMT4" ShapeID="_x0000_i1028" DrawAspect="Content" ObjectID="_1573232114" r:id="rId57"/>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8" o:title=""/>
          </v:shape>
          <o:OLEObject Type="Embed" ProgID="Equation.DSMT4" ShapeID="_x0000_i1029" DrawAspect="Content" ObjectID="_1573232115" r:id="rId59"/>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60" o:title=""/>
          </v:shape>
          <o:OLEObject Type="Embed" ProgID="Equation.DSMT4" ShapeID="_x0000_i1030" DrawAspect="Content" ObjectID="_1573232116" r:id="rId61"/>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2" o:title=""/>
          </v:shape>
          <o:OLEObject Type="Embed" ProgID="Equation.DSMT4" ShapeID="_x0000_i1031" DrawAspect="Content" ObjectID="_1573232117" r:id="rId63"/>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4" o:title=""/>
          </v:shape>
          <o:OLEObject Type="Embed" ProgID="Equation.DSMT4" ShapeID="_x0000_i1032" DrawAspect="Content" ObjectID="_1573232118" r:id="rId65"/>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6" o:title=""/>
          </v:shape>
          <o:OLEObject Type="Embed" ProgID="Equation.DSMT4" ShapeID="_x0000_i1033" DrawAspect="Content" ObjectID="_1573232119" r:id="rId67"/>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8" o:title=""/>
          </v:shape>
          <o:OLEObject Type="Embed" ProgID="Equation.DSMT4" ShapeID="_x0000_i1034" DrawAspect="Content" ObjectID="_1573232120" r:id="rId69"/>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70" o:title=""/>
          </v:shape>
          <o:OLEObject Type="Embed" ProgID="Equation.DSMT4" ShapeID="_x0000_i1035" DrawAspect="Content" ObjectID="_1573232121" r:id="rId71"/>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78" w:name="_Toc499490009"/>
      <w:r>
        <w:rPr>
          <w:rFonts w:hint="eastAsia"/>
        </w:rPr>
        <w:t>跨子任务的查询推荐方法</w:t>
      </w:r>
      <w:bookmarkEnd w:id="78"/>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50" o:title=""/>
          </v:shape>
          <o:OLEObject Type="Embed" ProgID="Equation.DSMT4" ShapeID="_x0000_i1036" DrawAspect="Content" ObjectID="_1573232122" r:id="rId72"/>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2" o:title=""/>
          </v:shape>
          <o:OLEObject Type="Embed" ProgID="Equation.DSMT4" ShapeID="_x0000_i1037" DrawAspect="Content" ObjectID="_1573232123" r:id="rId73"/>
        </w:object>
      </w:r>
      <w:r w:rsidRPr="0058252A">
        <w:t>，</w:t>
      </w:r>
      <w:r w:rsidRPr="001829A1">
        <w:rPr>
          <w:position w:val="-12"/>
        </w:rPr>
        <w:object w:dxaOrig="260" w:dyaOrig="360" w14:anchorId="25E8C4F0">
          <v:shape id="_x0000_i1038" type="#_x0000_t75" style="width:13pt;height:17.6pt" o:ole="">
            <v:imagedata r:id="rId54" o:title=""/>
          </v:shape>
          <o:OLEObject Type="Embed" ProgID="Equation.DSMT4" ShapeID="_x0000_i1038" DrawAspect="Content" ObjectID="_1573232124" r:id="rId74"/>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6" o:title=""/>
          </v:shape>
          <o:OLEObject Type="Embed" ProgID="Equation.DSMT4" ShapeID="_x0000_i1039" DrawAspect="Content" ObjectID="_1573232125" r:id="rId75"/>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8" o:title=""/>
          </v:shape>
          <o:OLEObject Type="Embed" ProgID="Equation.DSMT4" ShapeID="_x0000_i1040" DrawAspect="Content" ObjectID="_1573232126" r:id="rId76"/>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60" o:title=""/>
          </v:shape>
          <o:OLEObject Type="Embed" ProgID="Equation.DSMT4" ShapeID="_x0000_i1041" DrawAspect="Content" ObjectID="_1573232127" r:id="rId77"/>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2" o:title=""/>
          </v:shape>
          <o:OLEObject Type="Embed" ProgID="Equation.DSMT4" ShapeID="_x0000_i1042" DrawAspect="Content" ObjectID="_1573232128" r:id="rId78"/>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4" o:title=""/>
          </v:shape>
          <o:OLEObject Type="Embed" ProgID="Equation.DSMT4" ShapeID="_x0000_i1043" DrawAspect="Content" ObjectID="_1573232129" r:id="rId79"/>
        </w:object>
      </w:r>
      <w:r w:rsidRPr="0058252A">
        <w:t>的链出数量</w:t>
      </w:r>
      <w:r w:rsidRPr="0058252A">
        <w:t>(</w:t>
      </w:r>
      <w:r w:rsidRPr="002E2662">
        <w:rPr>
          <w:position w:val="-10"/>
        </w:rPr>
        <w:object w:dxaOrig="1120" w:dyaOrig="320" w14:anchorId="7BA0FCFC">
          <v:shape id="_x0000_i1044" type="#_x0000_t75" style="width:55.9pt;height:16.1pt" o:ole="">
            <v:imagedata r:id="rId66" o:title=""/>
          </v:shape>
          <o:OLEObject Type="Embed" ProgID="Equation.DSMT4" ShapeID="_x0000_i1044" DrawAspect="Content" ObjectID="_1573232130" r:id="rId80"/>
        </w:object>
      </w:r>
      <w:r w:rsidRPr="0058252A">
        <w:t>)</w:t>
      </w:r>
      <w:r w:rsidRPr="0058252A">
        <w:t>，</w:t>
      </w:r>
      <w:r w:rsidRPr="006C25A0">
        <w:rPr>
          <w:position w:val="-6"/>
        </w:rPr>
        <w:object w:dxaOrig="220" w:dyaOrig="279" w14:anchorId="6A163DEA">
          <v:shape id="_x0000_i1045" type="#_x0000_t75" style="width:11.5pt;height:13.8pt" o:ole="">
            <v:imagedata r:id="rId68" o:title=""/>
          </v:shape>
          <o:OLEObject Type="Embed" ProgID="Equation.DSMT4" ShapeID="_x0000_i1045" DrawAspect="Content" ObjectID="_1573232131" r:id="rId81"/>
        </w:object>
      </w:r>
      <w:r w:rsidRPr="0058252A">
        <w:t>是一个衰减因子，</w:t>
      </w:r>
      <w:r w:rsidRPr="0058252A">
        <w:t>0&lt;</w:t>
      </w:r>
      <w:r w:rsidRPr="006C25A0">
        <w:rPr>
          <w:position w:val="-6"/>
        </w:rPr>
        <w:object w:dxaOrig="220" w:dyaOrig="279" w14:anchorId="72522946">
          <v:shape id="_x0000_i1046" type="#_x0000_t75" style="width:11.5pt;height:13.8pt" o:ole="">
            <v:imagedata r:id="rId70" o:title=""/>
          </v:shape>
          <o:OLEObject Type="Embed" ProgID="Equation.DSMT4" ShapeID="_x0000_i1046" DrawAspect="Content" ObjectID="_1573232132" r:id="rId82"/>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9" w:name="_Toc499490010"/>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9"/>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80" w:name="_Toc499490011"/>
      <w:r>
        <w:rPr>
          <w:rFonts w:hint="eastAsia"/>
        </w:rPr>
        <w:t>面向因果经验的查询推荐结果可视化</w:t>
      </w:r>
      <w:bookmarkEnd w:id="80"/>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3"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81" w:name="_Toc499490012"/>
      <w:r>
        <w:rPr>
          <w:rFonts w:hint="eastAsia"/>
        </w:rPr>
        <w:t>子任务内部的查询推荐结果可视化</w:t>
      </w:r>
      <w:bookmarkEnd w:id="81"/>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4"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82" w:name="_Toc499490013"/>
      <w:r>
        <w:rPr>
          <w:rFonts w:hint="eastAsia"/>
        </w:rPr>
        <w:lastRenderedPageBreak/>
        <w:t>跨子任务的查询推荐结果可视化</w:t>
      </w:r>
      <w:bookmarkEnd w:id="82"/>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5"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7F04991" w:rsidR="00C65BE9" w:rsidRDefault="00913E3D" w:rsidP="006A2D7C">
      <w:pPr>
        <w:pStyle w:val="2"/>
      </w:pPr>
      <w:bookmarkStart w:id="83" w:name="_Toc499490014"/>
      <w:r>
        <w:rPr>
          <w:rFonts w:hint="eastAsia"/>
        </w:rPr>
        <w:t>面向</w:t>
      </w:r>
      <w:r w:rsidR="00D36C41">
        <w:rPr>
          <w:rFonts w:hint="eastAsia"/>
        </w:rPr>
        <w:t>搜索</w:t>
      </w:r>
      <w:r>
        <w:rPr>
          <w:rFonts w:hint="eastAsia"/>
        </w:rPr>
        <w:t>经验的查询推荐方法对比</w:t>
      </w:r>
      <w:r w:rsidR="00C65BE9">
        <w:rPr>
          <w:rFonts w:hint="eastAsia"/>
        </w:rPr>
        <w:t>实验</w:t>
      </w:r>
      <w:bookmarkEnd w:id="83"/>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4B437C9F" w:rsidR="00DC72EC" w:rsidRDefault="00DC72EC" w:rsidP="00DC72EC">
      <w:pPr>
        <w:pStyle w:val="3"/>
        <w:ind w:left="0"/>
      </w:pPr>
      <w:bookmarkStart w:id="84" w:name="_Toc499490015"/>
      <w:r>
        <w:rPr>
          <w:rFonts w:hint="eastAsia"/>
        </w:rPr>
        <w:t>实验设计</w:t>
      </w:r>
      <w:bookmarkEnd w:id="84"/>
    </w:p>
    <w:p w14:paraId="0930160F" w14:textId="1FBF24E1"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5E68178D" w:rsidR="00DC72EC" w:rsidRDefault="00DC72EC" w:rsidP="00DC72EC">
      <w:pPr>
        <w:pStyle w:val="3"/>
        <w:ind w:left="0"/>
      </w:pPr>
      <w:bookmarkStart w:id="85" w:name="_Toc499490016"/>
      <w:r>
        <w:rPr>
          <w:rFonts w:hint="eastAsia"/>
        </w:rPr>
        <w:t>对比</w:t>
      </w:r>
      <w:r w:rsidR="005D519A">
        <w:rPr>
          <w:rFonts w:hint="eastAsia"/>
        </w:rPr>
        <w:t>方法</w:t>
      </w:r>
      <w:bookmarkEnd w:id="85"/>
    </w:p>
    <w:p w14:paraId="04F95964" w14:textId="12B2B2A7"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3C952FF3" w:rsidR="00DC72EC" w:rsidRDefault="00DC72EC" w:rsidP="00321752">
      <w:pPr>
        <w:pStyle w:val="3"/>
        <w:ind w:left="0"/>
      </w:pPr>
      <w:bookmarkStart w:id="86" w:name="_Toc499490017"/>
      <w:r>
        <w:rPr>
          <w:rFonts w:hint="eastAsia"/>
        </w:rPr>
        <w:t>评价标准</w:t>
      </w:r>
      <w:bookmarkEnd w:id="86"/>
    </w:p>
    <w:p w14:paraId="425D6222" w14:textId="599E979B" w:rsidR="00DC72EC" w:rsidRDefault="001C4100" w:rsidP="00A47CBF">
      <w:pPr>
        <w:spacing w:line="440" w:lineRule="exact"/>
        <w:ind w:firstLineChars="200" w:firstLine="480"/>
      </w:pPr>
      <w:r>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p>
    <w:p w14:paraId="0C4020B0" w14:textId="6F812E57" w:rsidR="00F672A2" w:rsidRDefault="003A2B0E" w:rsidP="00A47CBF">
      <w:pPr>
        <w:spacing w:line="440" w:lineRule="exact"/>
        <w:ind w:firstLineChars="200" w:firstLine="480"/>
      </w:pPr>
      <w:r>
        <w:rPr>
          <w:rFonts w:hint="eastAsia"/>
        </w:rPr>
        <w:t xml:space="preserve">//TODO </w:t>
      </w:r>
      <w:r>
        <w:rPr>
          <w:rFonts w:hint="eastAsia"/>
        </w:rPr>
        <w:t>准确率与召回率计算方法</w:t>
      </w:r>
    </w:p>
    <w:p w14:paraId="138A7890" w14:textId="423FE75B" w:rsidR="00DC72EC" w:rsidRDefault="00DC72EC" w:rsidP="00321752">
      <w:pPr>
        <w:pStyle w:val="3"/>
        <w:ind w:left="0"/>
      </w:pPr>
      <w:bookmarkStart w:id="87" w:name="_Toc499490018"/>
      <w:r>
        <w:rPr>
          <w:rFonts w:hint="eastAsia"/>
        </w:rPr>
        <w:t>结果分析</w:t>
      </w:r>
      <w:bookmarkEnd w:id="87"/>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D61632">
      <w:pPr>
        <w:pStyle w:val="affc"/>
        <w:numPr>
          <w:ilvl w:val="0"/>
          <w:numId w:val="34"/>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68FDA0A8"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w:t>
      </w:r>
      <w:r w:rsidR="007A5237">
        <w:rPr>
          <w:rFonts w:hint="eastAsia"/>
        </w:rPr>
        <w:lastRenderedPageBreak/>
        <w:t>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61632">
      <w:pPr>
        <w:pStyle w:val="affc"/>
        <w:numPr>
          <w:ilvl w:val="0"/>
          <w:numId w:val="34"/>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342B6F9D"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40DC0F06" w:rsidR="00DC72EC" w:rsidRDefault="00DC72EC" w:rsidP="00321752">
      <w:pPr>
        <w:pStyle w:val="3"/>
        <w:ind w:left="0"/>
      </w:pPr>
      <w:bookmarkStart w:id="88" w:name="_Toc499490019"/>
      <w:r>
        <w:rPr>
          <w:rFonts w:hint="eastAsia"/>
        </w:rPr>
        <w:t>结论</w:t>
      </w:r>
      <w:bookmarkEnd w:id="88"/>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0387E925" w:rsidR="00DC72EC" w:rsidRDefault="005804A6" w:rsidP="005804A6">
      <w:pPr>
        <w:pStyle w:val="2"/>
      </w:pPr>
      <w:bookmarkStart w:id="89" w:name="_Toc499490020"/>
      <w:r>
        <w:rPr>
          <w:rFonts w:hint="eastAsia"/>
        </w:rPr>
        <w:t>结论</w:t>
      </w:r>
      <w:bookmarkEnd w:id="89"/>
    </w:p>
    <w:p w14:paraId="365D83C7" w14:textId="343686F6" w:rsidR="00DC72EC" w:rsidRPr="00DC72EC" w:rsidRDefault="007E219A" w:rsidP="00A47CBF">
      <w:pPr>
        <w:spacing w:line="440" w:lineRule="exact"/>
        <w:ind w:firstLineChars="200" w:firstLine="480"/>
      </w:pPr>
      <w:r>
        <w:rPr>
          <w:rFonts w:hint="eastAsia"/>
        </w:rPr>
        <w:lastRenderedPageBreak/>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72228E">
          <w:headerReference w:type="default" r:id="rId86"/>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90" w:name="_Toc499490021"/>
      <w:r>
        <w:rPr>
          <w:rFonts w:hint="eastAsia"/>
        </w:rPr>
        <w:lastRenderedPageBreak/>
        <w:t>面向搜索经验的查询推荐系统</w:t>
      </w:r>
      <w:bookmarkEnd w:id="90"/>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1044F7FC" w:rsidR="00AB05A2" w:rsidRDefault="00AC2ED8" w:rsidP="00AB05A2">
      <w:pPr>
        <w:pStyle w:val="2"/>
      </w:pPr>
      <w:bookmarkStart w:id="91" w:name="_Toc499490022"/>
      <w:r>
        <w:rPr>
          <w:rFonts w:hint="eastAsia"/>
        </w:rPr>
        <w:t>系统分析与设计</w:t>
      </w:r>
      <w:bookmarkEnd w:id="91"/>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0A30AE0D" w:rsidR="00D352D2" w:rsidRDefault="00F83AD7" w:rsidP="00D352D2">
      <w:pPr>
        <w:pStyle w:val="3"/>
        <w:ind w:left="0"/>
      </w:pPr>
      <w:bookmarkStart w:id="92" w:name="_Toc499490023"/>
      <w:r>
        <w:rPr>
          <w:rFonts w:hint="eastAsia"/>
        </w:rPr>
        <w:t>用例</w:t>
      </w:r>
      <w:r w:rsidR="00D352D2">
        <w:rPr>
          <w:rFonts w:hint="eastAsia"/>
        </w:rPr>
        <w:t>分析</w:t>
      </w:r>
      <w:bookmarkEnd w:id="92"/>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7">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233A67D" w14:textId="3D267979" w:rsidR="009C5F8D" w:rsidRPr="00EC78C5" w:rsidRDefault="003A0EC3" w:rsidP="00724C4E">
      <w:pPr>
        <w:spacing w:line="440" w:lineRule="exact"/>
        <w:ind w:firstLineChars="200" w:firstLine="480"/>
        <w:rPr>
          <w:lang w:eastAsia="ja-JP"/>
        </w:rPr>
      </w:pPr>
      <w:r>
        <w:rPr>
          <w:rFonts w:hint="eastAsia"/>
        </w:rPr>
        <w:t>//TODO</w:t>
      </w:r>
    </w:p>
    <w:p w14:paraId="755E9561" w14:textId="4620C664" w:rsidR="00AB05A2" w:rsidRDefault="00AB05A2" w:rsidP="00AB05A2">
      <w:pPr>
        <w:pStyle w:val="3"/>
        <w:ind w:left="0"/>
      </w:pPr>
      <w:bookmarkStart w:id="93" w:name="_Toc499490024"/>
      <w:r>
        <w:rPr>
          <w:rFonts w:hint="eastAsia"/>
        </w:rPr>
        <w:t>系统功能</w:t>
      </w:r>
      <w:r w:rsidR="00D352D2">
        <w:rPr>
          <w:rFonts w:hint="eastAsia"/>
        </w:rPr>
        <w:t>设计</w:t>
      </w:r>
      <w:bookmarkEnd w:id="93"/>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w:t>
      </w:r>
      <w:r w:rsidR="00A354BF">
        <w:rPr>
          <w:rFonts w:hint="eastAsia"/>
        </w:rPr>
        <w:lastRenderedPageBreak/>
        <w:t>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FF7382">
      <w:pPr>
        <w:pStyle w:val="affc"/>
        <w:numPr>
          <w:ilvl w:val="0"/>
          <w:numId w:val="42"/>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FF7382">
      <w:pPr>
        <w:pStyle w:val="affc"/>
        <w:numPr>
          <w:ilvl w:val="0"/>
          <w:numId w:val="42"/>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FF7382">
      <w:pPr>
        <w:pStyle w:val="affc"/>
        <w:numPr>
          <w:ilvl w:val="0"/>
          <w:numId w:val="42"/>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FF7382">
      <w:pPr>
        <w:pStyle w:val="affc"/>
        <w:numPr>
          <w:ilvl w:val="0"/>
          <w:numId w:val="42"/>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32C10759" w:rsidR="00AB05A2" w:rsidRDefault="00AB05A2" w:rsidP="00AB05A2">
      <w:pPr>
        <w:pStyle w:val="3"/>
        <w:ind w:left="0"/>
      </w:pPr>
      <w:bookmarkStart w:id="94" w:name="_Toc499490025"/>
      <w:r>
        <w:rPr>
          <w:rFonts w:hint="eastAsia"/>
        </w:rPr>
        <w:t>系统架构</w:t>
      </w:r>
      <w:r w:rsidR="00D352D2">
        <w:rPr>
          <w:rFonts w:hint="eastAsia"/>
        </w:rPr>
        <w:t>设计</w:t>
      </w:r>
      <w:bookmarkEnd w:id="94"/>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6EFB9846"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Pr>
          <w:rFonts w:hint="eastAsia"/>
        </w:rPr>
        <w:t>展示</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w:t>
      </w:r>
      <w:bookmarkStart w:id="95" w:name="_GoBack"/>
      <w:bookmarkEnd w:id="95"/>
      <w:r w:rsidR="007C18D5">
        <w:rPr>
          <w:rFonts w:hint="eastAsia"/>
        </w:rPr>
        <w:t>间树及查询推荐结果展示模块的架构进行介绍。</w:t>
      </w:r>
    </w:p>
    <w:p w14:paraId="323F8AEC" w14:textId="3E98B434" w:rsidR="008634DD" w:rsidRDefault="006A3481" w:rsidP="002E55CB">
      <w:pPr>
        <w:pStyle w:val="affc"/>
        <w:numPr>
          <w:ilvl w:val="0"/>
          <w:numId w:val="41"/>
        </w:numPr>
        <w:spacing w:line="440" w:lineRule="exact"/>
      </w:pPr>
      <w:r>
        <w:rPr>
          <w:rFonts w:hint="eastAsia"/>
        </w:rPr>
        <w:t>时间树管理模块</w:t>
      </w:r>
      <w:r w:rsidR="00837637">
        <w:rPr>
          <w:rFonts w:hint="eastAsia"/>
        </w:rPr>
        <w:t>架构设计</w:t>
      </w:r>
    </w:p>
    <w:p w14:paraId="536FB856" w14:textId="33B1C94F"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时间树管理模块</w:t>
      </w:r>
      <w:r w:rsidR="006604BE">
        <w:rPr>
          <w:rFonts w:hint="eastAsia"/>
        </w:rPr>
        <w:t>架构</w:t>
      </w:r>
      <w:r w:rsidR="00824571">
        <w:rPr>
          <w:rFonts w:hint="eastAsia"/>
        </w:rPr>
        <w:t>设计如图</w:t>
      </w:r>
      <w:r w:rsidR="00824571">
        <w:rPr>
          <w:rFonts w:hint="eastAsia"/>
        </w:rPr>
        <w:t>5.4</w:t>
      </w:r>
      <w:r w:rsidR="00824571">
        <w:rPr>
          <w:rFonts w:hint="eastAsia"/>
        </w:rPr>
        <w:t>所示。</w:t>
      </w:r>
    </w:p>
    <w:p w14:paraId="36F369EF" w14:textId="77777777" w:rsidR="0048211B" w:rsidRDefault="0048211B" w:rsidP="000D75FA">
      <w:pPr>
        <w:spacing w:line="440" w:lineRule="exact"/>
        <w:ind w:firstLineChars="200" w:firstLine="480"/>
      </w:pPr>
    </w:p>
    <w:p w14:paraId="4ADDEF11" w14:textId="25AEE7CB" w:rsidR="00900BF0" w:rsidRPr="00205D4D" w:rsidRDefault="00900BF0" w:rsidP="00900BF0">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4</w:t>
      </w:r>
      <w:r w:rsidR="002777DC">
        <w:rPr>
          <w:rFonts w:hint="eastAsia"/>
          <w:sz w:val="21"/>
          <w:szCs w:val="21"/>
        </w:rPr>
        <w:t>时间树管理模块</w:t>
      </w:r>
      <w:r>
        <w:rPr>
          <w:rFonts w:hint="eastAsia"/>
          <w:sz w:val="21"/>
          <w:szCs w:val="21"/>
        </w:rPr>
        <w:t>架构设计图</w:t>
      </w:r>
    </w:p>
    <w:p w14:paraId="4AC035D4" w14:textId="40E2F821" w:rsidR="00900BF0" w:rsidRDefault="00900BF0" w:rsidP="00900BF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4 Ar</w:t>
      </w:r>
      <w:r>
        <w:rPr>
          <w:sz w:val="21"/>
          <w:szCs w:val="21"/>
        </w:rPr>
        <w:t>chitectural design diagram</w:t>
      </w:r>
      <w:r>
        <w:rPr>
          <w:rFonts w:hint="eastAsia"/>
          <w:sz w:val="21"/>
          <w:szCs w:val="21"/>
        </w:rPr>
        <w:t xml:space="preserve"> of</w:t>
      </w:r>
      <w:r>
        <w:rPr>
          <w:sz w:val="21"/>
          <w:szCs w:val="21"/>
        </w:rPr>
        <w:t xml:space="preserve"> </w:t>
      </w:r>
      <w:r>
        <w:rPr>
          <w:rFonts w:hint="eastAsia"/>
          <w:sz w:val="21"/>
          <w:szCs w:val="21"/>
        </w:rPr>
        <w:t>The</w:t>
      </w:r>
      <w:r>
        <w:rPr>
          <w:sz w:val="21"/>
          <w:szCs w:val="21"/>
        </w:rPr>
        <w:t xml:space="preserve"> TimeTree Management Module</w:t>
      </w:r>
    </w:p>
    <w:p w14:paraId="42FF8C50" w14:textId="77777777" w:rsidR="0049094F" w:rsidRPr="00900BF0" w:rsidRDefault="0049094F" w:rsidP="0049094F">
      <w:pPr>
        <w:spacing w:line="440" w:lineRule="exact"/>
        <w:ind w:firstLineChars="200" w:firstLine="480"/>
      </w:pPr>
    </w:p>
    <w:p w14:paraId="20FB3F55" w14:textId="4A7C8B02" w:rsidR="00854C20" w:rsidRDefault="00854C20" w:rsidP="00854C20">
      <w:pPr>
        <w:pStyle w:val="affc"/>
        <w:numPr>
          <w:ilvl w:val="0"/>
          <w:numId w:val="41"/>
        </w:numPr>
        <w:spacing w:line="440" w:lineRule="exact"/>
      </w:pPr>
      <w:r>
        <w:rPr>
          <w:rFonts w:hint="eastAsia"/>
        </w:rPr>
        <w:t>查询推荐计算模块架构设计</w:t>
      </w:r>
    </w:p>
    <w:p w14:paraId="47822D91" w14:textId="690D8525" w:rsidR="001D7D32" w:rsidRDefault="002728E0" w:rsidP="007D7A1B">
      <w:pPr>
        <w:spacing w:line="440" w:lineRule="exact"/>
        <w:ind w:firstLineChars="200" w:firstLine="480"/>
      </w:pPr>
      <w:r>
        <w:rPr>
          <w:rFonts w:hint="eastAsia"/>
        </w:rPr>
        <w:t>查询推荐计算模块以独立服务的形式部署在系统中，</w:t>
      </w:r>
      <w:r w:rsidR="00E10EA3">
        <w:rPr>
          <w:rFonts w:hint="eastAsia"/>
        </w:rPr>
        <w:t>前端时间树及查询推荐结果展示模块中获取到的用户查询行为触发计算，时间树管理模块为查询推荐计算提供数据基础。</w:t>
      </w:r>
      <w:r w:rsidR="007D7A1B">
        <w:rPr>
          <w:rFonts w:hint="eastAsia"/>
        </w:rPr>
        <w:t>时间树管理模块架构</w:t>
      </w:r>
      <w:r w:rsidR="008D38DD">
        <w:rPr>
          <w:rFonts w:hint="eastAsia"/>
        </w:rPr>
        <w:t>设计</w:t>
      </w:r>
      <w:r w:rsidR="007D7A1B">
        <w:rPr>
          <w:rFonts w:hint="eastAsia"/>
        </w:rPr>
        <w:t>如图</w:t>
      </w:r>
      <w:r w:rsidR="007D7A1B">
        <w:rPr>
          <w:rFonts w:hint="eastAsia"/>
        </w:rPr>
        <w:t>5.5</w:t>
      </w:r>
      <w:r w:rsidR="007D7A1B">
        <w:rPr>
          <w:rFonts w:hint="eastAsia"/>
        </w:rPr>
        <w:t>所示。</w:t>
      </w:r>
    </w:p>
    <w:p w14:paraId="0D186A55" w14:textId="77777777" w:rsidR="00D707EC" w:rsidRDefault="00D707EC" w:rsidP="007D7A1B">
      <w:pPr>
        <w:spacing w:line="440" w:lineRule="exact"/>
        <w:ind w:firstLineChars="200" w:firstLine="480"/>
      </w:pPr>
    </w:p>
    <w:p w14:paraId="3208D4B2" w14:textId="615B7F4A" w:rsidR="00E56C22" w:rsidRPr="00205D4D" w:rsidRDefault="00E56C22" w:rsidP="00E56C22">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sidR="0014745B">
        <w:rPr>
          <w:rFonts w:hint="eastAsia"/>
          <w:sz w:val="21"/>
          <w:szCs w:val="21"/>
        </w:rPr>
        <w:t>5</w:t>
      </w:r>
      <w:r w:rsidR="0014745B">
        <w:rPr>
          <w:rFonts w:hint="eastAsia"/>
          <w:sz w:val="21"/>
          <w:szCs w:val="21"/>
        </w:rPr>
        <w:t>查询推荐计算模块</w:t>
      </w:r>
      <w:r>
        <w:rPr>
          <w:rFonts w:hint="eastAsia"/>
          <w:sz w:val="21"/>
          <w:szCs w:val="21"/>
        </w:rPr>
        <w:t>架构设计图</w:t>
      </w:r>
    </w:p>
    <w:p w14:paraId="5F4D42CE" w14:textId="55DD1D09" w:rsidR="00E56C22" w:rsidRDefault="00E56C22" w:rsidP="00E56C22">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4 Ar</w:t>
      </w:r>
      <w:r>
        <w:rPr>
          <w:sz w:val="21"/>
          <w:szCs w:val="21"/>
        </w:rPr>
        <w:t>chitectural design diagram</w:t>
      </w:r>
      <w:r>
        <w:rPr>
          <w:rFonts w:hint="eastAsia"/>
          <w:sz w:val="21"/>
          <w:szCs w:val="21"/>
        </w:rPr>
        <w:t xml:space="preserve"> of</w:t>
      </w:r>
      <w:r>
        <w:rPr>
          <w:sz w:val="21"/>
          <w:szCs w:val="21"/>
        </w:rPr>
        <w:t xml:space="preserve"> </w:t>
      </w:r>
      <w:r>
        <w:rPr>
          <w:rFonts w:hint="eastAsia"/>
          <w:sz w:val="21"/>
          <w:szCs w:val="21"/>
        </w:rPr>
        <w:t>The</w:t>
      </w:r>
      <w:r>
        <w:rPr>
          <w:sz w:val="21"/>
          <w:szCs w:val="21"/>
        </w:rPr>
        <w:t xml:space="preserve"> Query Recommendation Computing Module</w:t>
      </w:r>
    </w:p>
    <w:p w14:paraId="276910F9" w14:textId="77777777" w:rsidR="0049094F" w:rsidRDefault="0049094F" w:rsidP="0049094F">
      <w:pPr>
        <w:spacing w:line="440" w:lineRule="exact"/>
        <w:ind w:firstLineChars="200" w:firstLine="480"/>
      </w:pPr>
    </w:p>
    <w:p w14:paraId="3FB6645D" w14:textId="4E18670D" w:rsidR="00854C20" w:rsidRDefault="00B201BE" w:rsidP="00854C20">
      <w:pPr>
        <w:pStyle w:val="affc"/>
        <w:numPr>
          <w:ilvl w:val="0"/>
          <w:numId w:val="41"/>
        </w:numPr>
        <w:spacing w:line="440" w:lineRule="exact"/>
      </w:pPr>
      <w:r>
        <w:rPr>
          <w:rFonts w:hint="eastAsia"/>
        </w:rPr>
        <w:t>前端时间树及查询推荐结果展示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169F9895" w:rsidR="00AB05A2" w:rsidRDefault="00C270D0" w:rsidP="00AB05A2">
      <w:pPr>
        <w:pStyle w:val="2"/>
      </w:pPr>
      <w:bookmarkStart w:id="96" w:name="_Toc499490026"/>
      <w:r>
        <w:rPr>
          <w:rFonts w:hint="eastAsia"/>
        </w:rPr>
        <w:t>系统实现</w:t>
      </w:r>
      <w:bookmarkEnd w:id="96"/>
    </w:p>
    <w:p w14:paraId="3243AFC8" w14:textId="4B2C5FD7" w:rsidR="00D352D2" w:rsidRDefault="00A81706" w:rsidP="00D352D2">
      <w:pPr>
        <w:pStyle w:val="3"/>
        <w:ind w:left="0"/>
      </w:pPr>
      <w:bookmarkStart w:id="97" w:name="_Toc499490027"/>
      <w:r>
        <w:rPr>
          <w:rFonts w:hint="eastAsia"/>
        </w:rPr>
        <w:t>查询推荐计算模块</w:t>
      </w:r>
      <w:bookmarkEnd w:id="97"/>
    </w:p>
    <w:p w14:paraId="0AB4D2F7" w14:textId="77777777" w:rsidR="00D352D2" w:rsidRPr="00D352D2" w:rsidRDefault="00D352D2" w:rsidP="00491A51">
      <w:pPr>
        <w:spacing w:line="440" w:lineRule="exact"/>
        <w:ind w:firstLineChars="200" w:firstLine="480"/>
      </w:pPr>
    </w:p>
    <w:p w14:paraId="68E3A690" w14:textId="030064E1" w:rsidR="00AB05A2" w:rsidRDefault="00581298" w:rsidP="00AB05A2">
      <w:pPr>
        <w:pStyle w:val="3"/>
        <w:ind w:left="0"/>
      </w:pPr>
      <w:bookmarkStart w:id="98" w:name="_Toc499490028"/>
      <w:r>
        <w:rPr>
          <w:rFonts w:hint="eastAsia"/>
        </w:rPr>
        <w:t>查询</w:t>
      </w:r>
      <w:r w:rsidR="00A81706">
        <w:rPr>
          <w:rFonts w:hint="eastAsia"/>
        </w:rPr>
        <w:t>推荐时间树存储模块</w:t>
      </w:r>
      <w:bookmarkEnd w:id="98"/>
    </w:p>
    <w:p w14:paraId="348F3288" w14:textId="77777777" w:rsidR="00AB05A2" w:rsidRDefault="00AB05A2" w:rsidP="00491A51">
      <w:pPr>
        <w:spacing w:line="440" w:lineRule="exact"/>
        <w:ind w:firstLineChars="200" w:firstLine="480"/>
      </w:pPr>
    </w:p>
    <w:p w14:paraId="09BBFDD6" w14:textId="221D0A83" w:rsidR="00AB05A2" w:rsidRDefault="00863994" w:rsidP="00AB05A2">
      <w:pPr>
        <w:pStyle w:val="3"/>
        <w:ind w:left="0"/>
      </w:pPr>
      <w:bookmarkStart w:id="99" w:name="_Toc499490029"/>
      <w:r>
        <w:rPr>
          <w:rFonts w:hint="eastAsia"/>
        </w:rPr>
        <w:t>查询推荐</w:t>
      </w:r>
      <w:r w:rsidR="00A81706">
        <w:rPr>
          <w:rFonts w:hint="eastAsia"/>
        </w:rPr>
        <w:t>可视化模块</w:t>
      </w:r>
      <w:bookmarkEnd w:id="99"/>
    </w:p>
    <w:p w14:paraId="4F97B3BA" w14:textId="77777777" w:rsidR="00AB05A2" w:rsidRDefault="00AB05A2" w:rsidP="00491A51">
      <w:pPr>
        <w:spacing w:line="440" w:lineRule="exact"/>
        <w:ind w:firstLineChars="200" w:firstLine="480"/>
      </w:pPr>
    </w:p>
    <w:p w14:paraId="3D78F726" w14:textId="093EC739" w:rsidR="00E7768C" w:rsidRDefault="00E7768C" w:rsidP="00E7768C">
      <w:pPr>
        <w:pStyle w:val="2"/>
      </w:pPr>
      <w:bookmarkStart w:id="100" w:name="_Toc499490030"/>
      <w:r>
        <w:rPr>
          <w:rFonts w:hint="eastAsia"/>
        </w:rPr>
        <w:t>实例分析</w:t>
      </w:r>
      <w:bookmarkEnd w:id="100"/>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90"/>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101" w:name="_Toc390687528"/>
      <w:bookmarkStart w:id="102" w:name="_Toc499490031"/>
      <w:r w:rsidRPr="0058252A">
        <w:lastRenderedPageBreak/>
        <w:t>参考文献</w:t>
      </w:r>
      <w:bookmarkEnd w:id="101"/>
      <w:bookmarkEnd w:id="102"/>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91"/>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103" w:name="_Toc390687529"/>
      <w:bookmarkStart w:id="104" w:name="_Toc499490032"/>
      <w:r w:rsidRPr="0058252A">
        <w:lastRenderedPageBreak/>
        <w:t>致</w:t>
      </w:r>
      <w:r w:rsidRPr="0058252A">
        <w:t xml:space="preserve"> </w:t>
      </w:r>
      <w:r w:rsidR="000911A3" w:rsidRPr="0058252A">
        <w:t xml:space="preserve"> </w:t>
      </w:r>
      <w:r w:rsidRPr="0058252A">
        <w:t>谢</w:t>
      </w:r>
      <w:bookmarkEnd w:id="103"/>
      <w:bookmarkEnd w:id="104"/>
    </w:p>
    <w:sectPr w:rsidR="00A424DC" w:rsidRPr="00E62736" w:rsidSect="0072228E">
      <w:headerReference w:type="default" r:id="rId92"/>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2" w:author="dl liu" w:date="2017-07-17T17:25:00Z" w:initials="dl">
    <w:p w14:paraId="53806B7B" w14:textId="77777777" w:rsidR="002C63B9" w:rsidRDefault="002C63B9" w:rsidP="00C50D9E">
      <w:pPr>
        <w:pStyle w:val="afe"/>
      </w:pPr>
      <w:r>
        <w:rPr>
          <w:rStyle w:val="a9"/>
        </w:rPr>
        <w:annotationRef/>
      </w:r>
      <w:r>
        <w:rPr>
          <w:rFonts w:eastAsiaTheme="minorEastAsia"/>
        </w:rPr>
        <w:t>they lack the knowledge or contextual awareness to formulate queries or navigate complex information spaces</w:t>
      </w:r>
    </w:p>
  </w:comment>
  <w:comment w:id="44" w:author="dl liu" w:date="2017-07-17T17:25:00Z" w:initials="dl">
    <w:p w14:paraId="180CBB3E" w14:textId="77777777" w:rsidR="002C63B9" w:rsidRDefault="002C63B9" w:rsidP="000E3EB2">
      <w:pPr>
        <w:pStyle w:val="afe"/>
      </w:pPr>
      <w:r>
        <w:rPr>
          <w:rStyle w:val="a9"/>
        </w:rPr>
        <w:annotationRef/>
      </w:r>
      <w:r>
        <w:rPr>
          <w:rFonts w:eastAsiaTheme="minorEastAsia"/>
        </w:rPr>
        <w:t>they lack the knowledge or contextual awareness to formulate queries or navigate complex information spaces</w:t>
      </w:r>
    </w:p>
  </w:comment>
  <w:comment w:id="48" w:author="dl liu" w:date="2017-07-19T16:40:00Z" w:initials="dl">
    <w:p w14:paraId="787EDD88" w14:textId="0F5877E9" w:rsidR="002C63B9" w:rsidRDefault="002C63B9">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51" w:author="dl liu" w:date="2017-07-21T13:05:00Z" w:initials="dl">
    <w:p w14:paraId="3CCA2583" w14:textId="651416CF" w:rsidR="002C63B9" w:rsidRPr="00695B38" w:rsidRDefault="002C63B9">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52" w:author="dl liu" w:date="2017-07-21T13:22:00Z" w:initials="dl">
    <w:p w14:paraId="1032898F" w14:textId="6DE5593F" w:rsidR="002C63B9" w:rsidRDefault="002C63B9">
      <w:pPr>
        <w:pStyle w:val="afe"/>
      </w:pPr>
      <w:r>
        <w:rPr>
          <w:rStyle w:val="a9"/>
        </w:rPr>
        <w:annotationRef/>
      </w:r>
      <w:r>
        <w:rPr>
          <w:rFonts w:hint="eastAsia"/>
        </w:rPr>
        <w:t>分析补全，跟为什么做这个分析圆上。</w:t>
      </w:r>
    </w:p>
  </w:comment>
  <w:comment w:id="53" w:author="dl liu" w:date="2017-07-21T14:40:00Z" w:initials="dl">
    <w:p w14:paraId="23B96259" w14:textId="50ABE744" w:rsidR="002C63B9" w:rsidRDefault="002C63B9">
      <w:pPr>
        <w:pStyle w:val="afe"/>
      </w:pPr>
      <w:r>
        <w:rPr>
          <w:rStyle w:val="a9"/>
        </w:rPr>
        <w:annotationRef/>
      </w:r>
      <w:r>
        <w:rPr>
          <w:rFonts w:hint="eastAsia"/>
        </w:rPr>
        <w:t>F</w:t>
      </w:r>
      <w:r>
        <w:rPr>
          <w:rFonts w:hint="eastAsia"/>
        </w:rPr>
        <w:t>检验</w:t>
      </w:r>
    </w:p>
  </w:comment>
  <w:comment w:id="56" w:author="dl liu" w:date="2017-11-08T21:32:00Z" w:initials="dl">
    <w:p w14:paraId="36322AAB" w14:textId="26729710" w:rsidR="002C63B9" w:rsidRDefault="002C63B9">
      <w:pPr>
        <w:pStyle w:val="afe"/>
      </w:pPr>
      <w:r>
        <w:rPr>
          <w:rStyle w:val="a9"/>
        </w:rPr>
        <w:annotationRef/>
      </w:r>
      <w:r>
        <w:rPr>
          <w:rFonts w:hint="eastAsia"/>
        </w:rPr>
        <w:t>很重要，这儿写的好不好直接决定着前面的实验能否成立。</w:t>
      </w:r>
    </w:p>
  </w:comment>
  <w:comment w:id="59" w:author="dl liu" w:date="2017-11-08T18:52:00Z" w:initials="dl">
    <w:p w14:paraId="29D692F0" w14:textId="4F408FCE" w:rsidR="002C63B9" w:rsidRDefault="002C63B9">
      <w:pPr>
        <w:pStyle w:val="afe"/>
      </w:pPr>
      <w:r>
        <w:rPr>
          <w:rStyle w:val="a9"/>
        </w:rPr>
        <w:annotationRef/>
      </w:r>
      <w:r>
        <w:rPr>
          <w:rFonts w:hint="eastAsia"/>
        </w:rPr>
        <w:t>图重画</w:t>
      </w:r>
    </w:p>
  </w:comment>
  <w:comment w:id="61" w:author="Yin Zhang" w:date="2017-08-28T08:30:00Z" w:initials="YZ">
    <w:p w14:paraId="0208E5B1" w14:textId="77777777" w:rsidR="002C63B9" w:rsidRDefault="002C63B9" w:rsidP="00D00BBD">
      <w:pPr>
        <w:pStyle w:val="afe"/>
      </w:pPr>
      <w:r>
        <w:rPr>
          <w:rStyle w:val="a9"/>
        </w:rPr>
        <w:annotationRef/>
      </w:r>
      <w:r>
        <w:rPr>
          <w:rFonts w:hint="eastAsia"/>
        </w:rPr>
        <w:t>形式化定义</w:t>
      </w:r>
    </w:p>
  </w:comment>
  <w:comment w:id="74" w:author="dl liu" w:date="2017-11-08T17:17:00Z" w:initials="dl">
    <w:p w14:paraId="709350BE" w14:textId="77911F55" w:rsidR="002C63B9" w:rsidRDefault="002C63B9">
      <w:pPr>
        <w:pStyle w:val="afe"/>
      </w:pPr>
      <w:r>
        <w:rPr>
          <w:rStyle w:val="a9"/>
        </w:rPr>
        <w:annotationRef/>
      </w:r>
      <w:r>
        <w:rPr>
          <w:rFonts w:hint="eastAsia"/>
        </w:rPr>
        <w:t>图要更新。</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3806B7B" w15:done="0"/>
  <w15:commentEx w15:paraId="180CBB3E" w15:done="0"/>
  <w15:commentEx w15:paraId="787EDD88" w15:done="0"/>
  <w15:commentEx w15:paraId="3CCA2583" w15:done="0"/>
  <w15:commentEx w15:paraId="1032898F" w15:done="0"/>
  <w15:commentEx w15:paraId="23B96259" w15:done="0"/>
  <w15:commentEx w15:paraId="36322AAB" w15:done="0"/>
  <w15:commentEx w15:paraId="29D692F0" w15:done="0"/>
  <w15:commentEx w15:paraId="0208E5B1" w15:done="0"/>
  <w15:commentEx w15:paraId="709350BE"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8181EE" w14:textId="77777777" w:rsidR="00694F62" w:rsidRDefault="00694F62">
      <w:r>
        <w:separator/>
      </w:r>
    </w:p>
  </w:endnote>
  <w:endnote w:type="continuationSeparator" w:id="0">
    <w:p w14:paraId="0B4288F6" w14:textId="77777777" w:rsidR="00694F62" w:rsidRDefault="00694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2C63B9" w:rsidRDefault="002C63B9"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2C63B9" w:rsidRDefault="002C63B9">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2C63B9" w:rsidRPr="009922D7" w:rsidRDefault="002C63B9"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625E6C">
      <w:rPr>
        <w:rStyle w:val="a6"/>
        <w:noProof/>
        <w:sz w:val="24"/>
        <w:szCs w:val="24"/>
      </w:rPr>
      <w:t>- 4 -</w:t>
    </w:r>
    <w:r w:rsidRPr="009922D7">
      <w:rPr>
        <w:rStyle w:val="a6"/>
        <w:sz w:val="24"/>
        <w:szCs w:val="24"/>
      </w:rPr>
      <w:fldChar w:fldCharType="end"/>
    </w:r>
  </w:p>
  <w:p w14:paraId="4B0615AD" w14:textId="7423B585" w:rsidR="002C63B9" w:rsidRDefault="002C63B9"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2C63B9" w:rsidRPr="009922D7" w:rsidRDefault="002C63B9"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625E6C">
      <w:rPr>
        <w:rStyle w:val="a6"/>
        <w:noProof/>
        <w:sz w:val="24"/>
        <w:szCs w:val="24"/>
      </w:rPr>
      <w:t>- 5 -</w:t>
    </w:r>
    <w:r w:rsidRPr="009922D7">
      <w:rPr>
        <w:rStyle w:val="a6"/>
        <w:noProof/>
        <w:sz w:val="24"/>
        <w:szCs w:val="24"/>
      </w:rPr>
      <w:fldChar w:fldCharType="end"/>
    </w:r>
  </w:p>
  <w:p w14:paraId="1091BBA6" w14:textId="3530FC0B" w:rsidR="002C63B9" w:rsidRPr="009922D7" w:rsidRDefault="002C63B9"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2C63B9" w:rsidRPr="009922D7" w:rsidRDefault="002C63B9"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1D67A2">
      <w:rPr>
        <w:rStyle w:val="a6"/>
        <w:noProof/>
        <w:sz w:val="24"/>
        <w:szCs w:val="24"/>
      </w:rPr>
      <w:t>- 54 -</w:t>
    </w:r>
    <w:r w:rsidRPr="009922D7">
      <w:rPr>
        <w:rStyle w:val="a6"/>
        <w:noProof/>
        <w:sz w:val="24"/>
        <w:szCs w:val="24"/>
      </w:rPr>
      <w:fldChar w:fldCharType="end"/>
    </w:r>
  </w:p>
  <w:p w14:paraId="3902E2DB" w14:textId="12F84795" w:rsidR="002C63B9" w:rsidRPr="009922D7" w:rsidRDefault="002C63B9"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2C63B9" w:rsidRPr="000A30F3" w:rsidRDefault="002C63B9">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625E6C">
      <w:rPr>
        <w:rStyle w:val="a6"/>
        <w:noProof/>
        <w:sz w:val="24"/>
        <w:szCs w:val="24"/>
      </w:rPr>
      <w:t>VI</w:t>
    </w:r>
    <w:r w:rsidRPr="000A30F3">
      <w:rPr>
        <w:sz w:val="24"/>
        <w:szCs w:val="24"/>
      </w:rPr>
      <w:fldChar w:fldCharType="end"/>
    </w:r>
    <w:r>
      <w:rPr>
        <w:rStyle w:val="a6"/>
        <w:rFonts w:hint="eastAsia"/>
      </w:rPr>
      <w:t>—</w:t>
    </w:r>
  </w:p>
  <w:p w14:paraId="12667747" w14:textId="77777777" w:rsidR="002C63B9" w:rsidRPr="000A30F3" w:rsidRDefault="002C63B9">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2C63B9" w:rsidRPr="00E54077" w:rsidRDefault="002C63B9">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625E6C">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2C63B9" w:rsidRDefault="002C63B9">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2C63B9" w:rsidRDefault="002C63B9">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625E6C">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2C63B9" w:rsidRDefault="002C63B9">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2C63B9" w:rsidRDefault="002C63B9">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625E6C">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2C63B9" w:rsidRDefault="002C63B9">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2C63B9" w:rsidRDefault="002C63B9">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B0A627" w14:textId="77777777" w:rsidR="00694F62" w:rsidRDefault="00694F62">
      <w:r>
        <w:separator/>
      </w:r>
    </w:p>
  </w:footnote>
  <w:footnote w:type="continuationSeparator" w:id="0">
    <w:p w14:paraId="7FDD3A63" w14:textId="77777777" w:rsidR="00694F62" w:rsidRDefault="00694F6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2C63B9" w:rsidRDefault="002C63B9">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2C63B9" w:rsidRDefault="002C63B9">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2C63B9" w:rsidRPr="009F7343" w:rsidRDefault="002C63B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2C63B9" w:rsidRPr="009F7343" w:rsidRDefault="002C63B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2C63B9" w:rsidRDefault="002C63B9">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2C63B9" w:rsidRDefault="002C63B9">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2C63B9" w:rsidRDefault="002C63B9">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2C63B9" w:rsidRDefault="002C63B9"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2C63B9" w:rsidRDefault="002C63B9"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2C63B9" w:rsidRDefault="002C63B9">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2C63B9" w:rsidRDefault="002C63B9">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2C63B9" w:rsidRDefault="002C63B9">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2C63B9" w:rsidRDefault="002C63B9">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2C63B9" w:rsidRDefault="002C63B9">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2C63B9" w:rsidRDefault="002C63B9">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2C63B9" w:rsidRDefault="002C63B9">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2C63B9" w:rsidRDefault="002C63B9">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2C63B9" w:rsidRDefault="002C63B9">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0">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63213EBA"/>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8">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9">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2">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1"/>
  </w:num>
  <w:num w:numId="3">
    <w:abstractNumId w:val="0"/>
  </w:num>
  <w:num w:numId="4">
    <w:abstractNumId w:val="22"/>
  </w:num>
  <w:num w:numId="5">
    <w:abstractNumId w:val="17"/>
  </w:num>
  <w:num w:numId="6">
    <w:abstractNumId w:val="16"/>
  </w:num>
  <w:num w:numId="7">
    <w:abstractNumId w:val="32"/>
  </w:num>
  <w:num w:numId="8">
    <w:abstractNumId w:val="12"/>
  </w:num>
  <w:num w:numId="9">
    <w:abstractNumId w:val="2"/>
  </w:num>
  <w:num w:numId="10">
    <w:abstractNumId w:val="31"/>
  </w:num>
  <w:num w:numId="11">
    <w:abstractNumId w:val="18"/>
  </w:num>
  <w:num w:numId="12">
    <w:abstractNumId w:val="7"/>
  </w:num>
  <w:num w:numId="13">
    <w:abstractNumId w:val="8"/>
  </w:num>
  <w:num w:numId="14">
    <w:abstractNumId w:val="19"/>
  </w:num>
  <w:num w:numId="15">
    <w:abstractNumId w:val="28"/>
  </w:num>
  <w:num w:numId="16">
    <w:abstractNumId w:val="11"/>
  </w:num>
  <w:num w:numId="17">
    <w:abstractNumId w:val="21"/>
  </w:num>
  <w:num w:numId="18">
    <w:abstractNumId w:val="15"/>
  </w:num>
  <w:num w:numId="19">
    <w:abstractNumId w:val="14"/>
  </w:num>
  <w:num w:numId="20">
    <w:abstractNumId w:val="3"/>
  </w:num>
  <w:num w:numId="21">
    <w:abstractNumId w:val="5"/>
  </w:num>
  <w:num w:numId="22">
    <w:abstractNumId w:val="23"/>
  </w:num>
  <w:num w:numId="23">
    <w:abstractNumId w:val="35"/>
  </w:num>
  <w:num w:numId="24">
    <w:abstractNumId w:val="27"/>
  </w:num>
  <w:num w:numId="25">
    <w:abstractNumId w:val="10"/>
  </w:num>
  <w:num w:numId="26">
    <w:abstractNumId w:val="20"/>
  </w:num>
  <w:num w:numId="27">
    <w:abstractNumId w:val="6"/>
  </w:num>
  <w:num w:numId="28">
    <w:abstractNumId w:val="24"/>
  </w:num>
  <w:num w:numId="29">
    <w:abstractNumId w:val="9"/>
  </w:num>
  <w:num w:numId="30">
    <w:abstractNumId w:val="13"/>
  </w:num>
  <w:num w:numId="31">
    <w:abstractNumId w:val="30"/>
  </w:num>
  <w:num w:numId="32">
    <w:abstractNumId w:val="34"/>
  </w:num>
  <w:num w:numId="33">
    <w:abstractNumId w:val="29"/>
  </w:num>
  <w:num w:numId="34">
    <w:abstractNumId w:val="33"/>
  </w:num>
  <w:num w:numId="35">
    <w:abstractNumId w:val="13"/>
  </w:num>
  <w:num w:numId="36">
    <w:abstractNumId w:val="13"/>
  </w:num>
  <w:num w:numId="37">
    <w:abstractNumId w:val="13"/>
  </w:num>
  <w:num w:numId="38">
    <w:abstractNumId w:val="13"/>
  </w:num>
  <w:num w:numId="39">
    <w:abstractNumId w:val="13"/>
  </w:num>
  <w:num w:numId="40">
    <w:abstractNumId w:val="26"/>
  </w:num>
  <w:num w:numId="41">
    <w:abstractNumId w:val="4"/>
  </w:num>
  <w:num w:numId="42">
    <w:abstractNumId w:val="25"/>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6BD"/>
    <w:rsid w:val="000339B6"/>
    <w:rsid w:val="00033A6B"/>
    <w:rsid w:val="00033B3F"/>
    <w:rsid w:val="00033BDA"/>
    <w:rsid w:val="000340BD"/>
    <w:rsid w:val="00034150"/>
    <w:rsid w:val="00034515"/>
    <w:rsid w:val="00034ACB"/>
    <w:rsid w:val="00036989"/>
    <w:rsid w:val="00040081"/>
    <w:rsid w:val="000403CF"/>
    <w:rsid w:val="00040FC6"/>
    <w:rsid w:val="0004148A"/>
    <w:rsid w:val="00041A08"/>
    <w:rsid w:val="00041D82"/>
    <w:rsid w:val="00041FA5"/>
    <w:rsid w:val="00042077"/>
    <w:rsid w:val="00042322"/>
    <w:rsid w:val="0004282A"/>
    <w:rsid w:val="0004307F"/>
    <w:rsid w:val="000434AE"/>
    <w:rsid w:val="0004377D"/>
    <w:rsid w:val="0004391C"/>
    <w:rsid w:val="00044DD8"/>
    <w:rsid w:val="00044F8D"/>
    <w:rsid w:val="000452AB"/>
    <w:rsid w:val="000452D2"/>
    <w:rsid w:val="000459FB"/>
    <w:rsid w:val="00045BE3"/>
    <w:rsid w:val="000467D7"/>
    <w:rsid w:val="00046823"/>
    <w:rsid w:val="00046869"/>
    <w:rsid w:val="00046F32"/>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3A60"/>
    <w:rsid w:val="00063E12"/>
    <w:rsid w:val="00063E2C"/>
    <w:rsid w:val="00064990"/>
    <w:rsid w:val="00064A4A"/>
    <w:rsid w:val="00064AFF"/>
    <w:rsid w:val="0006509E"/>
    <w:rsid w:val="00065512"/>
    <w:rsid w:val="00065CFF"/>
    <w:rsid w:val="0006679C"/>
    <w:rsid w:val="00066889"/>
    <w:rsid w:val="000669BE"/>
    <w:rsid w:val="00066C1F"/>
    <w:rsid w:val="00066C5A"/>
    <w:rsid w:val="00067313"/>
    <w:rsid w:val="00067FCF"/>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925"/>
    <w:rsid w:val="0009396B"/>
    <w:rsid w:val="00093BC7"/>
    <w:rsid w:val="00093E50"/>
    <w:rsid w:val="000949F0"/>
    <w:rsid w:val="00095B34"/>
    <w:rsid w:val="000967B0"/>
    <w:rsid w:val="00096A75"/>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A4B"/>
    <w:rsid w:val="000C5A9C"/>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708"/>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9F4"/>
    <w:rsid w:val="000F5CC5"/>
    <w:rsid w:val="000F6510"/>
    <w:rsid w:val="000F6C6E"/>
    <w:rsid w:val="000F770B"/>
    <w:rsid w:val="00100285"/>
    <w:rsid w:val="00100359"/>
    <w:rsid w:val="001005ED"/>
    <w:rsid w:val="0010081B"/>
    <w:rsid w:val="00100924"/>
    <w:rsid w:val="00100935"/>
    <w:rsid w:val="001015A7"/>
    <w:rsid w:val="001025D0"/>
    <w:rsid w:val="0010264A"/>
    <w:rsid w:val="00102B1D"/>
    <w:rsid w:val="00102E11"/>
    <w:rsid w:val="00103A1D"/>
    <w:rsid w:val="001044C3"/>
    <w:rsid w:val="001048AF"/>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70"/>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4071A"/>
    <w:rsid w:val="00140DD5"/>
    <w:rsid w:val="0014130F"/>
    <w:rsid w:val="0014175C"/>
    <w:rsid w:val="00141EB6"/>
    <w:rsid w:val="0014219C"/>
    <w:rsid w:val="0014238F"/>
    <w:rsid w:val="00142FB2"/>
    <w:rsid w:val="0014309C"/>
    <w:rsid w:val="00143BE3"/>
    <w:rsid w:val="00144252"/>
    <w:rsid w:val="001442B9"/>
    <w:rsid w:val="001444FA"/>
    <w:rsid w:val="00144AF4"/>
    <w:rsid w:val="0014568A"/>
    <w:rsid w:val="00146247"/>
    <w:rsid w:val="00146713"/>
    <w:rsid w:val="0014745B"/>
    <w:rsid w:val="00150083"/>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D9B"/>
    <w:rsid w:val="00193719"/>
    <w:rsid w:val="0019375A"/>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5B8"/>
    <w:rsid w:val="001C176E"/>
    <w:rsid w:val="001C2210"/>
    <w:rsid w:val="001C3087"/>
    <w:rsid w:val="001C3785"/>
    <w:rsid w:val="001C4100"/>
    <w:rsid w:val="001C4685"/>
    <w:rsid w:val="001C4C62"/>
    <w:rsid w:val="001C7183"/>
    <w:rsid w:val="001C7204"/>
    <w:rsid w:val="001C75A9"/>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0A9"/>
    <w:rsid w:val="001F1222"/>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2C4"/>
    <w:rsid w:val="00200478"/>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61B"/>
    <w:rsid w:val="002238AD"/>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DA8"/>
    <w:rsid w:val="00245548"/>
    <w:rsid w:val="0024569E"/>
    <w:rsid w:val="0024658E"/>
    <w:rsid w:val="00246613"/>
    <w:rsid w:val="00246806"/>
    <w:rsid w:val="00246AD9"/>
    <w:rsid w:val="00246F35"/>
    <w:rsid w:val="002479D9"/>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67E10"/>
    <w:rsid w:val="00270CB1"/>
    <w:rsid w:val="00271B08"/>
    <w:rsid w:val="002728E0"/>
    <w:rsid w:val="00273175"/>
    <w:rsid w:val="00273200"/>
    <w:rsid w:val="00274582"/>
    <w:rsid w:val="002747C5"/>
    <w:rsid w:val="00274973"/>
    <w:rsid w:val="00274A1F"/>
    <w:rsid w:val="00274BA7"/>
    <w:rsid w:val="00274D21"/>
    <w:rsid w:val="0027520A"/>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C66"/>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3DE6"/>
    <w:rsid w:val="002A4403"/>
    <w:rsid w:val="002A549A"/>
    <w:rsid w:val="002A5577"/>
    <w:rsid w:val="002A5671"/>
    <w:rsid w:val="002A584B"/>
    <w:rsid w:val="002A5DAD"/>
    <w:rsid w:val="002A6809"/>
    <w:rsid w:val="002A6AAA"/>
    <w:rsid w:val="002A6DAE"/>
    <w:rsid w:val="002A7422"/>
    <w:rsid w:val="002A745A"/>
    <w:rsid w:val="002A76FA"/>
    <w:rsid w:val="002A7C34"/>
    <w:rsid w:val="002A7E9C"/>
    <w:rsid w:val="002B05F9"/>
    <w:rsid w:val="002B1249"/>
    <w:rsid w:val="002B1F39"/>
    <w:rsid w:val="002B2CEC"/>
    <w:rsid w:val="002B32A7"/>
    <w:rsid w:val="002B38DC"/>
    <w:rsid w:val="002B39D4"/>
    <w:rsid w:val="002B4B92"/>
    <w:rsid w:val="002B66E8"/>
    <w:rsid w:val="002B67C4"/>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3B9"/>
    <w:rsid w:val="002C6B44"/>
    <w:rsid w:val="002C6EA1"/>
    <w:rsid w:val="002C7AE5"/>
    <w:rsid w:val="002C7B23"/>
    <w:rsid w:val="002C7DFE"/>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8EE"/>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5374"/>
    <w:rsid w:val="00305598"/>
    <w:rsid w:val="00305B8B"/>
    <w:rsid w:val="003066B1"/>
    <w:rsid w:val="003070A8"/>
    <w:rsid w:val="003072B8"/>
    <w:rsid w:val="00307372"/>
    <w:rsid w:val="00307E85"/>
    <w:rsid w:val="003103BB"/>
    <w:rsid w:val="00310991"/>
    <w:rsid w:val="00310A49"/>
    <w:rsid w:val="00310B0F"/>
    <w:rsid w:val="00311885"/>
    <w:rsid w:val="0031197F"/>
    <w:rsid w:val="00311D4C"/>
    <w:rsid w:val="00312343"/>
    <w:rsid w:val="003125A1"/>
    <w:rsid w:val="00312B17"/>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767"/>
    <w:rsid w:val="003248A1"/>
    <w:rsid w:val="0032495B"/>
    <w:rsid w:val="00324F25"/>
    <w:rsid w:val="0032556A"/>
    <w:rsid w:val="0032566E"/>
    <w:rsid w:val="00325FEB"/>
    <w:rsid w:val="0032665A"/>
    <w:rsid w:val="00326876"/>
    <w:rsid w:val="00327BAA"/>
    <w:rsid w:val="00327F93"/>
    <w:rsid w:val="00330C29"/>
    <w:rsid w:val="0033122C"/>
    <w:rsid w:val="00331613"/>
    <w:rsid w:val="003316B7"/>
    <w:rsid w:val="0033212C"/>
    <w:rsid w:val="003321C6"/>
    <w:rsid w:val="003326C6"/>
    <w:rsid w:val="00333711"/>
    <w:rsid w:val="00333BCA"/>
    <w:rsid w:val="00333C4E"/>
    <w:rsid w:val="00333F23"/>
    <w:rsid w:val="00333F99"/>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153"/>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34C2"/>
    <w:rsid w:val="00363651"/>
    <w:rsid w:val="00363AE7"/>
    <w:rsid w:val="00363B12"/>
    <w:rsid w:val="00363B54"/>
    <w:rsid w:val="0036442B"/>
    <w:rsid w:val="0036485B"/>
    <w:rsid w:val="00364AE6"/>
    <w:rsid w:val="00364E43"/>
    <w:rsid w:val="00364E91"/>
    <w:rsid w:val="00365088"/>
    <w:rsid w:val="0036567B"/>
    <w:rsid w:val="00366A86"/>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167E"/>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1754"/>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E4"/>
    <w:rsid w:val="00421924"/>
    <w:rsid w:val="00421A51"/>
    <w:rsid w:val="004224C5"/>
    <w:rsid w:val="00422B30"/>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291"/>
    <w:rsid w:val="00430306"/>
    <w:rsid w:val="00430AE8"/>
    <w:rsid w:val="00430CC2"/>
    <w:rsid w:val="00431328"/>
    <w:rsid w:val="004313B6"/>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2C2"/>
    <w:rsid w:val="0046555C"/>
    <w:rsid w:val="00465678"/>
    <w:rsid w:val="00465A52"/>
    <w:rsid w:val="00465E6B"/>
    <w:rsid w:val="004667A9"/>
    <w:rsid w:val="00466E37"/>
    <w:rsid w:val="0046793F"/>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094F"/>
    <w:rsid w:val="004911A6"/>
    <w:rsid w:val="004916B6"/>
    <w:rsid w:val="00491A51"/>
    <w:rsid w:val="00492022"/>
    <w:rsid w:val="0049247E"/>
    <w:rsid w:val="00493673"/>
    <w:rsid w:val="00493D2A"/>
    <w:rsid w:val="00494413"/>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3C0"/>
    <w:rsid w:val="004A2573"/>
    <w:rsid w:val="004A2AC6"/>
    <w:rsid w:val="004A3BF7"/>
    <w:rsid w:val="004A3C47"/>
    <w:rsid w:val="004A4A7A"/>
    <w:rsid w:val="004A5292"/>
    <w:rsid w:val="004A5DDB"/>
    <w:rsid w:val="004A5EE1"/>
    <w:rsid w:val="004A60B0"/>
    <w:rsid w:val="004A6412"/>
    <w:rsid w:val="004A64E5"/>
    <w:rsid w:val="004A67E7"/>
    <w:rsid w:val="004A67EC"/>
    <w:rsid w:val="004A6BEB"/>
    <w:rsid w:val="004A6DA7"/>
    <w:rsid w:val="004A79CE"/>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6325"/>
    <w:rsid w:val="004D654E"/>
    <w:rsid w:val="004D6FE0"/>
    <w:rsid w:val="004D6FF6"/>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D6E"/>
    <w:rsid w:val="005222E6"/>
    <w:rsid w:val="0052245E"/>
    <w:rsid w:val="00522614"/>
    <w:rsid w:val="00522672"/>
    <w:rsid w:val="005230DB"/>
    <w:rsid w:val="00523B3E"/>
    <w:rsid w:val="00524114"/>
    <w:rsid w:val="0052413C"/>
    <w:rsid w:val="00524573"/>
    <w:rsid w:val="0052507D"/>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31DA"/>
    <w:rsid w:val="00543A8D"/>
    <w:rsid w:val="00544A4D"/>
    <w:rsid w:val="00544ADD"/>
    <w:rsid w:val="00545233"/>
    <w:rsid w:val="0054525F"/>
    <w:rsid w:val="00546CED"/>
    <w:rsid w:val="005475DA"/>
    <w:rsid w:val="005478C3"/>
    <w:rsid w:val="00547E63"/>
    <w:rsid w:val="00547FA9"/>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28BD"/>
    <w:rsid w:val="0056319D"/>
    <w:rsid w:val="0056386E"/>
    <w:rsid w:val="005640EA"/>
    <w:rsid w:val="00564CCC"/>
    <w:rsid w:val="00564DB8"/>
    <w:rsid w:val="00565341"/>
    <w:rsid w:val="005658F8"/>
    <w:rsid w:val="0056652B"/>
    <w:rsid w:val="0056696E"/>
    <w:rsid w:val="00566A19"/>
    <w:rsid w:val="00566FCA"/>
    <w:rsid w:val="0056709E"/>
    <w:rsid w:val="00567BDA"/>
    <w:rsid w:val="00567FDB"/>
    <w:rsid w:val="00570823"/>
    <w:rsid w:val="005708B9"/>
    <w:rsid w:val="00570ABE"/>
    <w:rsid w:val="005714A9"/>
    <w:rsid w:val="00571D13"/>
    <w:rsid w:val="005723AD"/>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DC3"/>
    <w:rsid w:val="00576E47"/>
    <w:rsid w:val="00577142"/>
    <w:rsid w:val="00577394"/>
    <w:rsid w:val="00577E33"/>
    <w:rsid w:val="005804A6"/>
    <w:rsid w:val="005804CE"/>
    <w:rsid w:val="00581298"/>
    <w:rsid w:val="00581395"/>
    <w:rsid w:val="00581F55"/>
    <w:rsid w:val="0058252A"/>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3A0E"/>
    <w:rsid w:val="00603A46"/>
    <w:rsid w:val="00603DF9"/>
    <w:rsid w:val="00604419"/>
    <w:rsid w:val="00605211"/>
    <w:rsid w:val="00606C09"/>
    <w:rsid w:val="00606D87"/>
    <w:rsid w:val="006072E9"/>
    <w:rsid w:val="00607630"/>
    <w:rsid w:val="00607FA7"/>
    <w:rsid w:val="00610266"/>
    <w:rsid w:val="00610982"/>
    <w:rsid w:val="00610D87"/>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E6C"/>
    <w:rsid w:val="00625F78"/>
    <w:rsid w:val="0062630A"/>
    <w:rsid w:val="006271E8"/>
    <w:rsid w:val="0062740D"/>
    <w:rsid w:val="0062759F"/>
    <w:rsid w:val="00627A49"/>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5790"/>
    <w:rsid w:val="006357E8"/>
    <w:rsid w:val="00636273"/>
    <w:rsid w:val="006368AA"/>
    <w:rsid w:val="00637287"/>
    <w:rsid w:val="0063740C"/>
    <w:rsid w:val="00637648"/>
    <w:rsid w:val="00637BA6"/>
    <w:rsid w:val="00637F48"/>
    <w:rsid w:val="00640F48"/>
    <w:rsid w:val="00641082"/>
    <w:rsid w:val="00641D69"/>
    <w:rsid w:val="006423B9"/>
    <w:rsid w:val="00642770"/>
    <w:rsid w:val="00642CB0"/>
    <w:rsid w:val="00642ECC"/>
    <w:rsid w:val="00642FF7"/>
    <w:rsid w:val="00644861"/>
    <w:rsid w:val="00644B36"/>
    <w:rsid w:val="00644CEC"/>
    <w:rsid w:val="00644DF1"/>
    <w:rsid w:val="00645BBA"/>
    <w:rsid w:val="00645C3F"/>
    <w:rsid w:val="00645EDE"/>
    <w:rsid w:val="00646616"/>
    <w:rsid w:val="00646884"/>
    <w:rsid w:val="00647741"/>
    <w:rsid w:val="0065116B"/>
    <w:rsid w:val="006512D4"/>
    <w:rsid w:val="006513D2"/>
    <w:rsid w:val="006514F0"/>
    <w:rsid w:val="00651BFE"/>
    <w:rsid w:val="00651E18"/>
    <w:rsid w:val="0065241F"/>
    <w:rsid w:val="00652DB7"/>
    <w:rsid w:val="006530A6"/>
    <w:rsid w:val="00653843"/>
    <w:rsid w:val="00653F8D"/>
    <w:rsid w:val="006544C4"/>
    <w:rsid w:val="006548C9"/>
    <w:rsid w:val="00655F39"/>
    <w:rsid w:val="00656031"/>
    <w:rsid w:val="006560A6"/>
    <w:rsid w:val="0065651F"/>
    <w:rsid w:val="0065671A"/>
    <w:rsid w:val="00656EA7"/>
    <w:rsid w:val="00657024"/>
    <w:rsid w:val="006604BE"/>
    <w:rsid w:val="00661799"/>
    <w:rsid w:val="006618BD"/>
    <w:rsid w:val="00661AC5"/>
    <w:rsid w:val="00661DE3"/>
    <w:rsid w:val="00662EB9"/>
    <w:rsid w:val="0066309B"/>
    <w:rsid w:val="006630CF"/>
    <w:rsid w:val="00663130"/>
    <w:rsid w:val="00665B56"/>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561"/>
    <w:rsid w:val="00675952"/>
    <w:rsid w:val="00675ECD"/>
    <w:rsid w:val="00676756"/>
    <w:rsid w:val="00676F33"/>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BCD"/>
    <w:rsid w:val="00692D21"/>
    <w:rsid w:val="00693142"/>
    <w:rsid w:val="00693148"/>
    <w:rsid w:val="00693383"/>
    <w:rsid w:val="00693E31"/>
    <w:rsid w:val="00694829"/>
    <w:rsid w:val="006949D8"/>
    <w:rsid w:val="00694B04"/>
    <w:rsid w:val="00694F62"/>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B76"/>
    <w:rsid w:val="006A3EDF"/>
    <w:rsid w:val="006A4114"/>
    <w:rsid w:val="006A451B"/>
    <w:rsid w:val="006A48A6"/>
    <w:rsid w:val="006A496D"/>
    <w:rsid w:val="006A49C0"/>
    <w:rsid w:val="006A5018"/>
    <w:rsid w:val="006A56B8"/>
    <w:rsid w:val="006A57DA"/>
    <w:rsid w:val="006A5B6F"/>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74A"/>
    <w:rsid w:val="006C5D57"/>
    <w:rsid w:val="006C6791"/>
    <w:rsid w:val="006C7FEB"/>
    <w:rsid w:val="006D07DD"/>
    <w:rsid w:val="006D13C4"/>
    <w:rsid w:val="006D1463"/>
    <w:rsid w:val="006D1C05"/>
    <w:rsid w:val="006D1D1E"/>
    <w:rsid w:val="006D24B1"/>
    <w:rsid w:val="006D2E81"/>
    <w:rsid w:val="006D3D29"/>
    <w:rsid w:val="006D4032"/>
    <w:rsid w:val="006D4F57"/>
    <w:rsid w:val="006D54F7"/>
    <w:rsid w:val="006D75E1"/>
    <w:rsid w:val="006D774D"/>
    <w:rsid w:val="006D7B6B"/>
    <w:rsid w:val="006E0504"/>
    <w:rsid w:val="006E0CFA"/>
    <w:rsid w:val="006E18C1"/>
    <w:rsid w:val="006E1A09"/>
    <w:rsid w:val="006E1ADF"/>
    <w:rsid w:val="006E23A6"/>
    <w:rsid w:val="006E28E4"/>
    <w:rsid w:val="006E2D15"/>
    <w:rsid w:val="006E2F94"/>
    <w:rsid w:val="006E307C"/>
    <w:rsid w:val="006E45D9"/>
    <w:rsid w:val="006E48FF"/>
    <w:rsid w:val="006E4A0A"/>
    <w:rsid w:val="006E5611"/>
    <w:rsid w:val="006E5E46"/>
    <w:rsid w:val="006E66C9"/>
    <w:rsid w:val="006E69EE"/>
    <w:rsid w:val="006E7D2B"/>
    <w:rsid w:val="006F0956"/>
    <w:rsid w:val="006F0A05"/>
    <w:rsid w:val="006F0C41"/>
    <w:rsid w:val="006F1632"/>
    <w:rsid w:val="006F1649"/>
    <w:rsid w:val="006F164C"/>
    <w:rsid w:val="006F188A"/>
    <w:rsid w:val="006F2535"/>
    <w:rsid w:val="006F321E"/>
    <w:rsid w:val="006F40B3"/>
    <w:rsid w:val="006F42B0"/>
    <w:rsid w:val="006F4F7A"/>
    <w:rsid w:val="006F5051"/>
    <w:rsid w:val="006F5188"/>
    <w:rsid w:val="006F580D"/>
    <w:rsid w:val="006F58F1"/>
    <w:rsid w:val="006F5D3A"/>
    <w:rsid w:val="006F609F"/>
    <w:rsid w:val="006F698D"/>
    <w:rsid w:val="006F6A71"/>
    <w:rsid w:val="006F74EF"/>
    <w:rsid w:val="006F7A14"/>
    <w:rsid w:val="006F7B1C"/>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C4E"/>
    <w:rsid w:val="00724F99"/>
    <w:rsid w:val="007250E4"/>
    <w:rsid w:val="007254B9"/>
    <w:rsid w:val="00726C18"/>
    <w:rsid w:val="00726D5C"/>
    <w:rsid w:val="00726D85"/>
    <w:rsid w:val="0072777D"/>
    <w:rsid w:val="00727F99"/>
    <w:rsid w:val="007300BF"/>
    <w:rsid w:val="007304D0"/>
    <w:rsid w:val="00730D9F"/>
    <w:rsid w:val="00731B09"/>
    <w:rsid w:val="00731BD9"/>
    <w:rsid w:val="007322DD"/>
    <w:rsid w:val="007325A4"/>
    <w:rsid w:val="007336F5"/>
    <w:rsid w:val="007342FE"/>
    <w:rsid w:val="00734389"/>
    <w:rsid w:val="0073519C"/>
    <w:rsid w:val="007353AF"/>
    <w:rsid w:val="00735532"/>
    <w:rsid w:val="00735750"/>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64FD"/>
    <w:rsid w:val="007869B4"/>
    <w:rsid w:val="00786A04"/>
    <w:rsid w:val="00787168"/>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8D5"/>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3D6"/>
    <w:rsid w:val="0080101C"/>
    <w:rsid w:val="00801360"/>
    <w:rsid w:val="00801E70"/>
    <w:rsid w:val="008024CD"/>
    <w:rsid w:val="00802665"/>
    <w:rsid w:val="008034DC"/>
    <w:rsid w:val="008037E7"/>
    <w:rsid w:val="00803860"/>
    <w:rsid w:val="008041BC"/>
    <w:rsid w:val="00804322"/>
    <w:rsid w:val="0080495C"/>
    <w:rsid w:val="00804E89"/>
    <w:rsid w:val="0080593B"/>
    <w:rsid w:val="00805C3C"/>
    <w:rsid w:val="00805CA3"/>
    <w:rsid w:val="008066E3"/>
    <w:rsid w:val="0080680F"/>
    <w:rsid w:val="00806BBA"/>
    <w:rsid w:val="00807262"/>
    <w:rsid w:val="00807310"/>
    <w:rsid w:val="00807379"/>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F72"/>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77C"/>
    <w:rsid w:val="00850960"/>
    <w:rsid w:val="00850CE7"/>
    <w:rsid w:val="008513DE"/>
    <w:rsid w:val="00852075"/>
    <w:rsid w:val="00852237"/>
    <w:rsid w:val="00852ADF"/>
    <w:rsid w:val="00852E9D"/>
    <w:rsid w:val="00853075"/>
    <w:rsid w:val="008532F3"/>
    <w:rsid w:val="00853445"/>
    <w:rsid w:val="0085345D"/>
    <w:rsid w:val="00853FBE"/>
    <w:rsid w:val="00854C20"/>
    <w:rsid w:val="00854FCB"/>
    <w:rsid w:val="008551C7"/>
    <w:rsid w:val="008559BE"/>
    <w:rsid w:val="008559D3"/>
    <w:rsid w:val="00855A29"/>
    <w:rsid w:val="00855B97"/>
    <w:rsid w:val="00856093"/>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566F"/>
    <w:rsid w:val="00876688"/>
    <w:rsid w:val="00877ABA"/>
    <w:rsid w:val="008801CD"/>
    <w:rsid w:val="00880B21"/>
    <w:rsid w:val="00880B36"/>
    <w:rsid w:val="00880F8E"/>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74EA"/>
    <w:rsid w:val="008B76C8"/>
    <w:rsid w:val="008B79DA"/>
    <w:rsid w:val="008B7D7D"/>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424C"/>
    <w:rsid w:val="008C4C0D"/>
    <w:rsid w:val="008C4E07"/>
    <w:rsid w:val="008C5EC6"/>
    <w:rsid w:val="008C5FB0"/>
    <w:rsid w:val="008C64C4"/>
    <w:rsid w:val="008C64D2"/>
    <w:rsid w:val="008C6532"/>
    <w:rsid w:val="008C6822"/>
    <w:rsid w:val="008C685F"/>
    <w:rsid w:val="008C6BB2"/>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ED2"/>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760"/>
    <w:rsid w:val="00904CD4"/>
    <w:rsid w:val="00904F30"/>
    <w:rsid w:val="00905F87"/>
    <w:rsid w:val="0090647D"/>
    <w:rsid w:val="009067FF"/>
    <w:rsid w:val="00906DA7"/>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0E5B"/>
    <w:rsid w:val="00941A57"/>
    <w:rsid w:val="00941C78"/>
    <w:rsid w:val="00942480"/>
    <w:rsid w:val="00942966"/>
    <w:rsid w:val="00942D5A"/>
    <w:rsid w:val="0094382C"/>
    <w:rsid w:val="00943F19"/>
    <w:rsid w:val="00944B9C"/>
    <w:rsid w:val="0094545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CA6"/>
    <w:rsid w:val="00952F9E"/>
    <w:rsid w:val="00953FFD"/>
    <w:rsid w:val="0095520A"/>
    <w:rsid w:val="0095521D"/>
    <w:rsid w:val="0095529F"/>
    <w:rsid w:val="00955616"/>
    <w:rsid w:val="00956194"/>
    <w:rsid w:val="0095624E"/>
    <w:rsid w:val="00957A97"/>
    <w:rsid w:val="009600EE"/>
    <w:rsid w:val="009603E1"/>
    <w:rsid w:val="00960AA8"/>
    <w:rsid w:val="00960C70"/>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A46"/>
    <w:rsid w:val="009702E2"/>
    <w:rsid w:val="0097033D"/>
    <w:rsid w:val="009704DD"/>
    <w:rsid w:val="0097159F"/>
    <w:rsid w:val="0097187B"/>
    <w:rsid w:val="009719AE"/>
    <w:rsid w:val="00971DAB"/>
    <w:rsid w:val="00972AC7"/>
    <w:rsid w:val="00972F41"/>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49B"/>
    <w:rsid w:val="009975D3"/>
    <w:rsid w:val="009A0E09"/>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EDC"/>
    <w:rsid w:val="009E0BF9"/>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A39"/>
    <w:rsid w:val="00A15DBF"/>
    <w:rsid w:val="00A161BD"/>
    <w:rsid w:val="00A178A4"/>
    <w:rsid w:val="00A17FE4"/>
    <w:rsid w:val="00A20008"/>
    <w:rsid w:val="00A200E2"/>
    <w:rsid w:val="00A2015B"/>
    <w:rsid w:val="00A205BE"/>
    <w:rsid w:val="00A2066D"/>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6608"/>
    <w:rsid w:val="00A27868"/>
    <w:rsid w:val="00A278AA"/>
    <w:rsid w:val="00A27A2B"/>
    <w:rsid w:val="00A30AD8"/>
    <w:rsid w:val="00A30C4A"/>
    <w:rsid w:val="00A31350"/>
    <w:rsid w:val="00A31815"/>
    <w:rsid w:val="00A31D58"/>
    <w:rsid w:val="00A32091"/>
    <w:rsid w:val="00A3297F"/>
    <w:rsid w:val="00A32A3E"/>
    <w:rsid w:val="00A32D4C"/>
    <w:rsid w:val="00A32DC4"/>
    <w:rsid w:val="00A333C7"/>
    <w:rsid w:val="00A334D0"/>
    <w:rsid w:val="00A339CA"/>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0E6"/>
    <w:rsid w:val="00A722B5"/>
    <w:rsid w:val="00A730D3"/>
    <w:rsid w:val="00A74642"/>
    <w:rsid w:val="00A7470D"/>
    <w:rsid w:val="00A75824"/>
    <w:rsid w:val="00A76F93"/>
    <w:rsid w:val="00A77117"/>
    <w:rsid w:val="00A77D65"/>
    <w:rsid w:val="00A77E9A"/>
    <w:rsid w:val="00A81706"/>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723"/>
    <w:rsid w:val="00A91823"/>
    <w:rsid w:val="00A9244F"/>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2A5"/>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8E7"/>
    <w:rsid w:val="00AD4023"/>
    <w:rsid w:val="00AD52CC"/>
    <w:rsid w:val="00AD5B06"/>
    <w:rsid w:val="00AD5BCD"/>
    <w:rsid w:val="00AD65AB"/>
    <w:rsid w:val="00AD6B2B"/>
    <w:rsid w:val="00AD6D03"/>
    <w:rsid w:val="00AD70C8"/>
    <w:rsid w:val="00AD7747"/>
    <w:rsid w:val="00AD7C87"/>
    <w:rsid w:val="00AE040A"/>
    <w:rsid w:val="00AE08FA"/>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E19"/>
    <w:rsid w:val="00B05164"/>
    <w:rsid w:val="00B05412"/>
    <w:rsid w:val="00B054B5"/>
    <w:rsid w:val="00B05967"/>
    <w:rsid w:val="00B05F41"/>
    <w:rsid w:val="00B06341"/>
    <w:rsid w:val="00B06875"/>
    <w:rsid w:val="00B06BF1"/>
    <w:rsid w:val="00B0711B"/>
    <w:rsid w:val="00B07F2A"/>
    <w:rsid w:val="00B10580"/>
    <w:rsid w:val="00B10710"/>
    <w:rsid w:val="00B1072D"/>
    <w:rsid w:val="00B10E3F"/>
    <w:rsid w:val="00B10FCD"/>
    <w:rsid w:val="00B1110A"/>
    <w:rsid w:val="00B11118"/>
    <w:rsid w:val="00B113AE"/>
    <w:rsid w:val="00B113BA"/>
    <w:rsid w:val="00B119FE"/>
    <w:rsid w:val="00B11D59"/>
    <w:rsid w:val="00B125C2"/>
    <w:rsid w:val="00B12D0C"/>
    <w:rsid w:val="00B12F72"/>
    <w:rsid w:val="00B13258"/>
    <w:rsid w:val="00B13A1F"/>
    <w:rsid w:val="00B13C29"/>
    <w:rsid w:val="00B141A4"/>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72"/>
    <w:rsid w:val="00B30302"/>
    <w:rsid w:val="00B304AC"/>
    <w:rsid w:val="00B309C6"/>
    <w:rsid w:val="00B311E6"/>
    <w:rsid w:val="00B312EA"/>
    <w:rsid w:val="00B3134B"/>
    <w:rsid w:val="00B313EB"/>
    <w:rsid w:val="00B31CF9"/>
    <w:rsid w:val="00B3203B"/>
    <w:rsid w:val="00B327A3"/>
    <w:rsid w:val="00B32CCE"/>
    <w:rsid w:val="00B343C4"/>
    <w:rsid w:val="00B3460B"/>
    <w:rsid w:val="00B352D8"/>
    <w:rsid w:val="00B36212"/>
    <w:rsid w:val="00B366E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4130"/>
    <w:rsid w:val="00B54232"/>
    <w:rsid w:val="00B54849"/>
    <w:rsid w:val="00B5490F"/>
    <w:rsid w:val="00B54DC6"/>
    <w:rsid w:val="00B54F20"/>
    <w:rsid w:val="00B54FDF"/>
    <w:rsid w:val="00B55606"/>
    <w:rsid w:val="00B55A51"/>
    <w:rsid w:val="00B5609C"/>
    <w:rsid w:val="00B5670F"/>
    <w:rsid w:val="00B56A4F"/>
    <w:rsid w:val="00B56E97"/>
    <w:rsid w:val="00B5715F"/>
    <w:rsid w:val="00B5731F"/>
    <w:rsid w:val="00B576FD"/>
    <w:rsid w:val="00B57C5F"/>
    <w:rsid w:val="00B57E5A"/>
    <w:rsid w:val="00B605E0"/>
    <w:rsid w:val="00B6096F"/>
    <w:rsid w:val="00B60BA0"/>
    <w:rsid w:val="00B61253"/>
    <w:rsid w:val="00B61C70"/>
    <w:rsid w:val="00B629AE"/>
    <w:rsid w:val="00B62A7E"/>
    <w:rsid w:val="00B62C69"/>
    <w:rsid w:val="00B638B6"/>
    <w:rsid w:val="00B638C1"/>
    <w:rsid w:val="00B63BC7"/>
    <w:rsid w:val="00B641C8"/>
    <w:rsid w:val="00B64A39"/>
    <w:rsid w:val="00B64D86"/>
    <w:rsid w:val="00B65CA8"/>
    <w:rsid w:val="00B663DA"/>
    <w:rsid w:val="00B663EC"/>
    <w:rsid w:val="00B6674E"/>
    <w:rsid w:val="00B674D0"/>
    <w:rsid w:val="00B710AC"/>
    <w:rsid w:val="00B71DE3"/>
    <w:rsid w:val="00B71EC3"/>
    <w:rsid w:val="00B72034"/>
    <w:rsid w:val="00B724E1"/>
    <w:rsid w:val="00B72A83"/>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1DF8"/>
    <w:rsid w:val="00B82454"/>
    <w:rsid w:val="00B82786"/>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206"/>
    <w:rsid w:val="00B93DC9"/>
    <w:rsid w:val="00B95366"/>
    <w:rsid w:val="00B957DC"/>
    <w:rsid w:val="00B95A3E"/>
    <w:rsid w:val="00B95EB4"/>
    <w:rsid w:val="00B96115"/>
    <w:rsid w:val="00B97093"/>
    <w:rsid w:val="00B97455"/>
    <w:rsid w:val="00B97491"/>
    <w:rsid w:val="00B976B8"/>
    <w:rsid w:val="00B97E4D"/>
    <w:rsid w:val="00BA013B"/>
    <w:rsid w:val="00BA0676"/>
    <w:rsid w:val="00BA180E"/>
    <w:rsid w:val="00BA1B96"/>
    <w:rsid w:val="00BA3B80"/>
    <w:rsid w:val="00BA464F"/>
    <w:rsid w:val="00BA4D89"/>
    <w:rsid w:val="00BA507E"/>
    <w:rsid w:val="00BA5A00"/>
    <w:rsid w:val="00BA5FED"/>
    <w:rsid w:val="00BA62C4"/>
    <w:rsid w:val="00BA6ECF"/>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1E54"/>
    <w:rsid w:val="00BD238C"/>
    <w:rsid w:val="00BD24BD"/>
    <w:rsid w:val="00BD26B2"/>
    <w:rsid w:val="00BD27B2"/>
    <w:rsid w:val="00BD32B8"/>
    <w:rsid w:val="00BD34A6"/>
    <w:rsid w:val="00BD4660"/>
    <w:rsid w:val="00BD4879"/>
    <w:rsid w:val="00BD4957"/>
    <w:rsid w:val="00BD4989"/>
    <w:rsid w:val="00BD51CB"/>
    <w:rsid w:val="00BD539F"/>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32A3"/>
    <w:rsid w:val="00BF350C"/>
    <w:rsid w:val="00BF4897"/>
    <w:rsid w:val="00BF4B2E"/>
    <w:rsid w:val="00BF4FE1"/>
    <w:rsid w:val="00BF5288"/>
    <w:rsid w:val="00BF5A67"/>
    <w:rsid w:val="00BF621E"/>
    <w:rsid w:val="00BF669D"/>
    <w:rsid w:val="00BF68EC"/>
    <w:rsid w:val="00BF6D57"/>
    <w:rsid w:val="00BF6ECC"/>
    <w:rsid w:val="00BF76FC"/>
    <w:rsid w:val="00BF7737"/>
    <w:rsid w:val="00BF7C07"/>
    <w:rsid w:val="00C00098"/>
    <w:rsid w:val="00C004E9"/>
    <w:rsid w:val="00C00E35"/>
    <w:rsid w:val="00C01437"/>
    <w:rsid w:val="00C0161D"/>
    <w:rsid w:val="00C02DB6"/>
    <w:rsid w:val="00C03595"/>
    <w:rsid w:val="00C037B1"/>
    <w:rsid w:val="00C03A88"/>
    <w:rsid w:val="00C03F64"/>
    <w:rsid w:val="00C041EB"/>
    <w:rsid w:val="00C05DD1"/>
    <w:rsid w:val="00C05E53"/>
    <w:rsid w:val="00C06251"/>
    <w:rsid w:val="00C0666B"/>
    <w:rsid w:val="00C06DF6"/>
    <w:rsid w:val="00C103E1"/>
    <w:rsid w:val="00C104BB"/>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4BB"/>
    <w:rsid w:val="00C667C7"/>
    <w:rsid w:val="00C6702C"/>
    <w:rsid w:val="00C67107"/>
    <w:rsid w:val="00C675EA"/>
    <w:rsid w:val="00C676AA"/>
    <w:rsid w:val="00C67E67"/>
    <w:rsid w:val="00C70861"/>
    <w:rsid w:val="00C70945"/>
    <w:rsid w:val="00C70ADA"/>
    <w:rsid w:val="00C70EC7"/>
    <w:rsid w:val="00C71013"/>
    <w:rsid w:val="00C71367"/>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3086"/>
    <w:rsid w:val="00C842E6"/>
    <w:rsid w:val="00C844C9"/>
    <w:rsid w:val="00C848AB"/>
    <w:rsid w:val="00C85305"/>
    <w:rsid w:val="00C85361"/>
    <w:rsid w:val="00C8542C"/>
    <w:rsid w:val="00C854CB"/>
    <w:rsid w:val="00C8605A"/>
    <w:rsid w:val="00C868B5"/>
    <w:rsid w:val="00C87730"/>
    <w:rsid w:val="00C87A80"/>
    <w:rsid w:val="00C90175"/>
    <w:rsid w:val="00C90AF5"/>
    <w:rsid w:val="00C925A9"/>
    <w:rsid w:val="00C926F1"/>
    <w:rsid w:val="00C92E36"/>
    <w:rsid w:val="00C92EA2"/>
    <w:rsid w:val="00C93A91"/>
    <w:rsid w:val="00C9519B"/>
    <w:rsid w:val="00C95486"/>
    <w:rsid w:val="00C9589C"/>
    <w:rsid w:val="00C95CB2"/>
    <w:rsid w:val="00C96FC0"/>
    <w:rsid w:val="00C972A5"/>
    <w:rsid w:val="00C97739"/>
    <w:rsid w:val="00C97D68"/>
    <w:rsid w:val="00C97F16"/>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6523"/>
    <w:rsid w:val="00CA68EF"/>
    <w:rsid w:val="00CA6914"/>
    <w:rsid w:val="00CA6FBF"/>
    <w:rsid w:val="00CA7A2A"/>
    <w:rsid w:val="00CB0BD6"/>
    <w:rsid w:val="00CB1478"/>
    <w:rsid w:val="00CB1667"/>
    <w:rsid w:val="00CB1D32"/>
    <w:rsid w:val="00CB201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1CFC"/>
    <w:rsid w:val="00CC1F88"/>
    <w:rsid w:val="00CC228E"/>
    <w:rsid w:val="00CC22F8"/>
    <w:rsid w:val="00CC264B"/>
    <w:rsid w:val="00CC268B"/>
    <w:rsid w:val="00CC287C"/>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1DAD"/>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632"/>
    <w:rsid w:val="00D00740"/>
    <w:rsid w:val="00D00A27"/>
    <w:rsid w:val="00D00ABB"/>
    <w:rsid w:val="00D00BBD"/>
    <w:rsid w:val="00D016F0"/>
    <w:rsid w:val="00D01B56"/>
    <w:rsid w:val="00D02393"/>
    <w:rsid w:val="00D02B03"/>
    <w:rsid w:val="00D02ED3"/>
    <w:rsid w:val="00D03479"/>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698"/>
    <w:rsid w:val="00D13FA7"/>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2B9"/>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112"/>
    <w:rsid w:val="00D503D9"/>
    <w:rsid w:val="00D505F5"/>
    <w:rsid w:val="00D5090A"/>
    <w:rsid w:val="00D5105A"/>
    <w:rsid w:val="00D5165B"/>
    <w:rsid w:val="00D5178F"/>
    <w:rsid w:val="00D51847"/>
    <w:rsid w:val="00D51A81"/>
    <w:rsid w:val="00D51DE0"/>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7E3"/>
    <w:rsid w:val="00D6581D"/>
    <w:rsid w:val="00D65CA2"/>
    <w:rsid w:val="00D66467"/>
    <w:rsid w:val="00D66633"/>
    <w:rsid w:val="00D66A8E"/>
    <w:rsid w:val="00D66D9D"/>
    <w:rsid w:val="00D66FC9"/>
    <w:rsid w:val="00D707EC"/>
    <w:rsid w:val="00D71194"/>
    <w:rsid w:val="00D718BF"/>
    <w:rsid w:val="00D71D22"/>
    <w:rsid w:val="00D72643"/>
    <w:rsid w:val="00D72999"/>
    <w:rsid w:val="00D73006"/>
    <w:rsid w:val="00D73228"/>
    <w:rsid w:val="00D7349C"/>
    <w:rsid w:val="00D7350F"/>
    <w:rsid w:val="00D738FE"/>
    <w:rsid w:val="00D74463"/>
    <w:rsid w:val="00D744C7"/>
    <w:rsid w:val="00D74E9D"/>
    <w:rsid w:val="00D77259"/>
    <w:rsid w:val="00D77410"/>
    <w:rsid w:val="00D80B3B"/>
    <w:rsid w:val="00D818C1"/>
    <w:rsid w:val="00D8217D"/>
    <w:rsid w:val="00D82CED"/>
    <w:rsid w:val="00D82F26"/>
    <w:rsid w:val="00D82FE4"/>
    <w:rsid w:val="00D83671"/>
    <w:rsid w:val="00D83C09"/>
    <w:rsid w:val="00D83CD8"/>
    <w:rsid w:val="00D84000"/>
    <w:rsid w:val="00D84749"/>
    <w:rsid w:val="00D85002"/>
    <w:rsid w:val="00D85AF9"/>
    <w:rsid w:val="00D867F9"/>
    <w:rsid w:val="00D86F02"/>
    <w:rsid w:val="00D8749B"/>
    <w:rsid w:val="00D87840"/>
    <w:rsid w:val="00D87F39"/>
    <w:rsid w:val="00D90024"/>
    <w:rsid w:val="00D90740"/>
    <w:rsid w:val="00D90949"/>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29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6DFF"/>
    <w:rsid w:val="00DD742C"/>
    <w:rsid w:val="00DD7444"/>
    <w:rsid w:val="00DD768E"/>
    <w:rsid w:val="00DD78B0"/>
    <w:rsid w:val="00DD7939"/>
    <w:rsid w:val="00DE0780"/>
    <w:rsid w:val="00DE1751"/>
    <w:rsid w:val="00DE1BCA"/>
    <w:rsid w:val="00DE1D78"/>
    <w:rsid w:val="00DE1FC4"/>
    <w:rsid w:val="00DE218B"/>
    <w:rsid w:val="00DE21C5"/>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B0F"/>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0EA3"/>
    <w:rsid w:val="00E1152F"/>
    <w:rsid w:val="00E117F0"/>
    <w:rsid w:val="00E12397"/>
    <w:rsid w:val="00E12CC6"/>
    <w:rsid w:val="00E142F1"/>
    <w:rsid w:val="00E14632"/>
    <w:rsid w:val="00E1464E"/>
    <w:rsid w:val="00E14686"/>
    <w:rsid w:val="00E148EA"/>
    <w:rsid w:val="00E14DC6"/>
    <w:rsid w:val="00E14EF7"/>
    <w:rsid w:val="00E15256"/>
    <w:rsid w:val="00E15854"/>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01C"/>
    <w:rsid w:val="00E6386B"/>
    <w:rsid w:val="00E639E7"/>
    <w:rsid w:val="00E64B39"/>
    <w:rsid w:val="00E64E4D"/>
    <w:rsid w:val="00E6543C"/>
    <w:rsid w:val="00E657D3"/>
    <w:rsid w:val="00E65995"/>
    <w:rsid w:val="00E66002"/>
    <w:rsid w:val="00E664B7"/>
    <w:rsid w:val="00E66674"/>
    <w:rsid w:val="00E66E3F"/>
    <w:rsid w:val="00E6700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272"/>
    <w:rsid w:val="00E91BE0"/>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114A"/>
    <w:rsid w:val="00F21540"/>
    <w:rsid w:val="00F21A8E"/>
    <w:rsid w:val="00F2239B"/>
    <w:rsid w:val="00F22E1B"/>
    <w:rsid w:val="00F22EEE"/>
    <w:rsid w:val="00F23212"/>
    <w:rsid w:val="00F23572"/>
    <w:rsid w:val="00F236D9"/>
    <w:rsid w:val="00F23E95"/>
    <w:rsid w:val="00F23FC7"/>
    <w:rsid w:val="00F24D9E"/>
    <w:rsid w:val="00F2647C"/>
    <w:rsid w:val="00F2693D"/>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4AD"/>
    <w:rsid w:val="00F47CF5"/>
    <w:rsid w:val="00F5054B"/>
    <w:rsid w:val="00F505B5"/>
    <w:rsid w:val="00F5071B"/>
    <w:rsid w:val="00F50872"/>
    <w:rsid w:val="00F50AA2"/>
    <w:rsid w:val="00F50D46"/>
    <w:rsid w:val="00F5126D"/>
    <w:rsid w:val="00F51629"/>
    <w:rsid w:val="00F51CED"/>
    <w:rsid w:val="00F51FB1"/>
    <w:rsid w:val="00F5246F"/>
    <w:rsid w:val="00F53323"/>
    <w:rsid w:val="00F53A71"/>
    <w:rsid w:val="00F53B00"/>
    <w:rsid w:val="00F53F48"/>
    <w:rsid w:val="00F53F5F"/>
    <w:rsid w:val="00F542B1"/>
    <w:rsid w:val="00F544E3"/>
    <w:rsid w:val="00F546B5"/>
    <w:rsid w:val="00F54B03"/>
    <w:rsid w:val="00F54E39"/>
    <w:rsid w:val="00F55B7C"/>
    <w:rsid w:val="00F56301"/>
    <w:rsid w:val="00F56562"/>
    <w:rsid w:val="00F567B3"/>
    <w:rsid w:val="00F569B6"/>
    <w:rsid w:val="00F569F3"/>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BAA"/>
    <w:rsid w:val="00F63CC6"/>
    <w:rsid w:val="00F63EBC"/>
    <w:rsid w:val="00F64326"/>
    <w:rsid w:val="00F64611"/>
    <w:rsid w:val="00F6485D"/>
    <w:rsid w:val="00F64B5D"/>
    <w:rsid w:val="00F65162"/>
    <w:rsid w:val="00F658D5"/>
    <w:rsid w:val="00F663A4"/>
    <w:rsid w:val="00F66660"/>
    <w:rsid w:val="00F66D84"/>
    <w:rsid w:val="00F66F48"/>
    <w:rsid w:val="00F672A2"/>
    <w:rsid w:val="00F673B6"/>
    <w:rsid w:val="00F67D4B"/>
    <w:rsid w:val="00F702AE"/>
    <w:rsid w:val="00F709FB"/>
    <w:rsid w:val="00F70A27"/>
    <w:rsid w:val="00F70A73"/>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4EA"/>
    <w:rsid w:val="00F97728"/>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5BE4"/>
    <w:rsid w:val="00FC5EC1"/>
    <w:rsid w:val="00FC642D"/>
    <w:rsid w:val="00FC658A"/>
    <w:rsid w:val="00FC66FB"/>
    <w:rsid w:val="00FC6B7F"/>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comments" Target="comments.xml"/><Relationship Id="rId34" Type="http://schemas.microsoft.com/office/2011/relationships/commentsExtended" Target="commentsExtended.xml"/><Relationship Id="rId35" Type="http://schemas.openxmlformats.org/officeDocument/2006/relationships/image" Target="media/image3.jpeg"/><Relationship Id="rId36" Type="http://schemas.openxmlformats.org/officeDocument/2006/relationships/chart" Target="charts/chart1.xml"/><Relationship Id="rId37" Type="http://schemas.openxmlformats.org/officeDocument/2006/relationships/chart" Target="charts/chart2.xml"/><Relationship Id="rId38" Type="http://schemas.openxmlformats.org/officeDocument/2006/relationships/chart" Target="charts/chart3.xml"/><Relationship Id="rId39" Type="http://schemas.openxmlformats.org/officeDocument/2006/relationships/chart" Target="charts/chart4.xml"/><Relationship Id="rId50" Type="http://schemas.openxmlformats.org/officeDocument/2006/relationships/image" Target="media/image8.wmf"/><Relationship Id="rId51" Type="http://schemas.openxmlformats.org/officeDocument/2006/relationships/oleObject" Target="embeddings/oleObject1.bin"/><Relationship Id="rId52" Type="http://schemas.openxmlformats.org/officeDocument/2006/relationships/image" Target="media/image9.wmf"/><Relationship Id="rId53" Type="http://schemas.openxmlformats.org/officeDocument/2006/relationships/oleObject" Target="embeddings/oleObject2.bin"/><Relationship Id="rId54" Type="http://schemas.openxmlformats.org/officeDocument/2006/relationships/image" Target="media/image10.wmf"/><Relationship Id="rId55" Type="http://schemas.openxmlformats.org/officeDocument/2006/relationships/oleObject" Target="embeddings/oleObject3.bin"/><Relationship Id="rId56" Type="http://schemas.openxmlformats.org/officeDocument/2006/relationships/image" Target="media/image11.wmf"/><Relationship Id="rId57" Type="http://schemas.openxmlformats.org/officeDocument/2006/relationships/oleObject" Target="embeddings/oleObject4.bin"/><Relationship Id="rId58" Type="http://schemas.openxmlformats.org/officeDocument/2006/relationships/image" Target="media/image12.wmf"/><Relationship Id="rId59" Type="http://schemas.openxmlformats.org/officeDocument/2006/relationships/oleObject" Target="embeddings/oleObject5.bin"/><Relationship Id="rId70" Type="http://schemas.openxmlformats.org/officeDocument/2006/relationships/image" Target="media/image18.wmf"/><Relationship Id="rId71" Type="http://schemas.openxmlformats.org/officeDocument/2006/relationships/oleObject" Target="embeddings/oleObject11.bin"/><Relationship Id="rId72" Type="http://schemas.openxmlformats.org/officeDocument/2006/relationships/oleObject" Target="embeddings/oleObject12.bin"/><Relationship Id="rId73" Type="http://schemas.openxmlformats.org/officeDocument/2006/relationships/oleObject" Target="embeddings/oleObject13.bin"/><Relationship Id="rId74" Type="http://schemas.openxmlformats.org/officeDocument/2006/relationships/oleObject" Target="embeddings/oleObject14.bin"/><Relationship Id="rId75" Type="http://schemas.openxmlformats.org/officeDocument/2006/relationships/oleObject" Target="embeddings/oleObject15.bin"/><Relationship Id="rId76" Type="http://schemas.openxmlformats.org/officeDocument/2006/relationships/oleObject" Target="embeddings/oleObject16.bin"/><Relationship Id="rId77" Type="http://schemas.openxmlformats.org/officeDocument/2006/relationships/oleObject" Target="embeddings/oleObject17.bin"/><Relationship Id="rId78" Type="http://schemas.openxmlformats.org/officeDocument/2006/relationships/oleObject" Target="embeddings/oleObject18.bin"/><Relationship Id="rId79" Type="http://schemas.openxmlformats.org/officeDocument/2006/relationships/oleObject" Target="embeddings/oleObject19.bin"/><Relationship Id="rId90" Type="http://schemas.openxmlformats.org/officeDocument/2006/relationships/header" Target="header15.xml"/><Relationship Id="rId91" Type="http://schemas.openxmlformats.org/officeDocument/2006/relationships/header" Target="header16.xml"/><Relationship Id="rId92" Type="http://schemas.openxmlformats.org/officeDocument/2006/relationships/header" Target="header17.xml"/><Relationship Id="rId93" Type="http://schemas.openxmlformats.org/officeDocument/2006/relationships/fontTable" Target="fontTable.xml"/><Relationship Id="rId94" Type="http://schemas.microsoft.com/office/2011/relationships/people" Target="people.xml"/><Relationship Id="rId95"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5.xml"/><Relationship Id="rId41" Type="http://schemas.openxmlformats.org/officeDocument/2006/relationships/chart" Target="charts/chart6.xml"/><Relationship Id="rId42" Type="http://schemas.openxmlformats.org/officeDocument/2006/relationships/chart" Target="charts/chart7.xml"/><Relationship Id="rId43" Type="http://schemas.openxmlformats.org/officeDocument/2006/relationships/chart" Target="charts/chart8.xml"/><Relationship Id="rId44" Type="http://schemas.openxmlformats.org/officeDocument/2006/relationships/image" Target="media/image4.jpeg"/><Relationship Id="rId45" Type="http://schemas.openxmlformats.org/officeDocument/2006/relationships/image" Target="media/image5.png"/><Relationship Id="rId46" Type="http://schemas.openxmlformats.org/officeDocument/2006/relationships/image" Target="media/image6.jpg"/><Relationship Id="rId47" Type="http://schemas.openxmlformats.org/officeDocument/2006/relationships/header" Target="header13.xml"/><Relationship Id="rId48" Type="http://schemas.openxmlformats.org/officeDocument/2006/relationships/footer" Target="footer12.xml"/><Relationship Id="rId49" Type="http://schemas.openxmlformats.org/officeDocument/2006/relationships/image" Target="media/image7.jpeg"/><Relationship Id="rId60" Type="http://schemas.openxmlformats.org/officeDocument/2006/relationships/image" Target="media/image13.wmf"/><Relationship Id="rId61" Type="http://schemas.openxmlformats.org/officeDocument/2006/relationships/oleObject" Target="embeddings/oleObject6.bin"/><Relationship Id="rId62" Type="http://schemas.openxmlformats.org/officeDocument/2006/relationships/image" Target="media/image14.wmf"/><Relationship Id="rId63" Type="http://schemas.openxmlformats.org/officeDocument/2006/relationships/oleObject" Target="embeddings/oleObject7.bin"/><Relationship Id="rId64" Type="http://schemas.openxmlformats.org/officeDocument/2006/relationships/image" Target="media/image15.wmf"/><Relationship Id="rId65" Type="http://schemas.openxmlformats.org/officeDocument/2006/relationships/oleObject" Target="embeddings/oleObject8.bin"/><Relationship Id="rId66" Type="http://schemas.openxmlformats.org/officeDocument/2006/relationships/image" Target="media/image16.wmf"/><Relationship Id="rId67" Type="http://schemas.openxmlformats.org/officeDocument/2006/relationships/oleObject" Target="embeddings/oleObject9.bin"/><Relationship Id="rId68" Type="http://schemas.openxmlformats.org/officeDocument/2006/relationships/image" Target="media/image17.wmf"/><Relationship Id="rId69" Type="http://schemas.openxmlformats.org/officeDocument/2006/relationships/oleObject" Target="embeddings/oleObject10.bin"/><Relationship Id="rId80" Type="http://schemas.openxmlformats.org/officeDocument/2006/relationships/oleObject" Target="embeddings/oleObject20.bin"/><Relationship Id="rId81" Type="http://schemas.openxmlformats.org/officeDocument/2006/relationships/oleObject" Target="embeddings/oleObject21.bin"/><Relationship Id="rId82" Type="http://schemas.openxmlformats.org/officeDocument/2006/relationships/oleObject" Target="embeddings/oleObject22.bin"/><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image" Target="media/image21.jpeg"/><Relationship Id="rId86" Type="http://schemas.openxmlformats.org/officeDocument/2006/relationships/header" Target="header14.xml"/><Relationship Id="rId87" Type="http://schemas.openxmlformats.org/officeDocument/2006/relationships/image" Target="media/image22.jpeg"/><Relationship Id="rId88" Type="http://schemas.openxmlformats.org/officeDocument/2006/relationships/image" Target="media/image23.jpeg"/><Relationship Id="rId89" Type="http://schemas.openxmlformats.org/officeDocument/2006/relationships/image" Target="media/image24.jpe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422260032"/>
        <c:axId val="422261392"/>
      </c:scatterChart>
      <c:valAx>
        <c:axId val="42226003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2261392"/>
        <c:crosses val="autoZero"/>
        <c:crossBetween val="midCat"/>
      </c:valAx>
      <c:valAx>
        <c:axId val="42226139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226003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352146864"/>
        <c:axId val="424977568"/>
      </c:scatterChart>
      <c:valAx>
        <c:axId val="35214686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4977568"/>
        <c:crosses val="autoZero"/>
        <c:crossBetween val="midCat"/>
      </c:valAx>
      <c:valAx>
        <c:axId val="42497756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5214686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425348160"/>
        <c:axId val="425350208"/>
      </c:scatterChart>
      <c:valAx>
        <c:axId val="4253481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5350208"/>
        <c:crosses val="autoZero"/>
        <c:crossBetween val="midCat"/>
      </c:valAx>
      <c:valAx>
        <c:axId val="42535020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53481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424827568"/>
        <c:axId val="424829200"/>
      </c:scatterChart>
      <c:valAx>
        <c:axId val="42482756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4829200"/>
        <c:crosses val="autoZero"/>
        <c:crossBetween val="midCat"/>
      </c:valAx>
      <c:valAx>
        <c:axId val="42482920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482756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422311040"/>
        <c:axId val="422313360"/>
      </c:scatterChart>
      <c:valAx>
        <c:axId val="4223110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2313360"/>
        <c:crosses val="autoZero"/>
        <c:crossBetween val="midCat"/>
      </c:valAx>
      <c:valAx>
        <c:axId val="4223133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23110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425153728"/>
        <c:axId val="422200528"/>
      </c:scatterChart>
      <c:valAx>
        <c:axId val="4251537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2200528"/>
        <c:crosses val="autoZero"/>
        <c:crossBetween val="midCat"/>
      </c:valAx>
      <c:valAx>
        <c:axId val="42220052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51537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422307360"/>
        <c:axId val="422372880"/>
      </c:scatterChart>
      <c:valAx>
        <c:axId val="42230736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2372880"/>
        <c:crosses val="autoZero"/>
        <c:crossBetween val="midCat"/>
      </c:valAx>
      <c:valAx>
        <c:axId val="42237288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230736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425412752"/>
        <c:axId val="425414800"/>
      </c:scatterChart>
      <c:valAx>
        <c:axId val="4254127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5414800"/>
        <c:crosses val="autoZero"/>
        <c:crossBetween val="midCat"/>
      </c:valAx>
      <c:valAx>
        <c:axId val="4254148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54127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CADF79-C487-FE44-8443-E07E75CFFF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17</TotalTime>
  <Pages>71</Pages>
  <Words>8206</Words>
  <Characters>46776</Characters>
  <Application>Microsoft Macintosh Word</Application>
  <DocSecurity>0</DocSecurity>
  <PresentationFormat/>
  <Lines>389</Lines>
  <Paragraphs>109</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54873</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8667</cp:revision>
  <cp:lastPrinted>2014-06-26T02:31:00Z</cp:lastPrinted>
  <dcterms:created xsi:type="dcterms:W3CDTF">2017-07-16T16:42:00Z</dcterms:created>
  <dcterms:modified xsi:type="dcterms:W3CDTF">2017-11-26T12:0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